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472EA" w:rsidRPr="008C78A3" w:rsidRDefault="00E472EA">
      <w:pPr>
        <w:rPr>
          <w:b/>
        </w:rPr>
      </w:pPr>
      <w:r w:rsidRPr="008C78A3">
        <w:rPr>
          <w:b/>
        </w:rPr>
        <w:t>Student Practice – Ellipse</w:t>
      </w:r>
      <w:r w:rsidR="00361D32">
        <w:rPr>
          <w:b/>
        </w:rPr>
        <w:tab/>
      </w:r>
      <w:r w:rsidR="00361D32">
        <w:rPr>
          <w:b/>
        </w:rPr>
        <w:tab/>
      </w:r>
      <w:r w:rsidR="00361D32">
        <w:rPr>
          <w:b/>
        </w:rPr>
        <w:tab/>
      </w:r>
      <w:r w:rsidR="00361D32">
        <w:rPr>
          <w:b/>
        </w:rPr>
        <w:tab/>
      </w:r>
      <w:r w:rsidR="00361D32">
        <w:rPr>
          <w:b/>
        </w:rPr>
        <w:tab/>
      </w:r>
      <w:r w:rsidR="00361D32">
        <w:rPr>
          <w:b/>
        </w:rPr>
        <w:tab/>
      </w:r>
      <w:r w:rsidR="00361D32">
        <w:rPr>
          <w:b/>
        </w:rPr>
        <w:tab/>
      </w:r>
      <w:r w:rsidR="00361D32">
        <w:rPr>
          <w:b/>
        </w:rPr>
        <w:tab/>
      </w:r>
      <w:r w:rsidR="00361D32">
        <w:rPr>
          <w:b/>
        </w:rPr>
        <w:tab/>
      </w:r>
      <w:r w:rsidR="00361D32">
        <w:rPr>
          <w:b/>
        </w:rPr>
        <w:tab/>
      </w:r>
    </w:p>
    <w:p w:rsidR="00E472EA" w:rsidRDefault="00D43580" w:rsidP="00E472EA">
      <w:r w:rsidRPr="00D43580">
        <w:t>Name ___________________________ Date_________________________ Period ________________</w:t>
      </w:r>
    </w:p>
    <w:p w:rsidR="00D43580" w:rsidRPr="00D43580" w:rsidRDefault="00D43580" w:rsidP="00E472EA"/>
    <w:p w:rsidR="00E472EA" w:rsidRPr="00FA5E77" w:rsidRDefault="00DA02F0" w:rsidP="007B58B0">
      <w:pPr>
        <w:rPr>
          <w:b/>
        </w:rPr>
      </w:pPr>
      <w:r>
        <w:t>For each</w:t>
      </w:r>
      <w:r w:rsidR="00223A52">
        <w:t xml:space="preserve"> ellipse</w:t>
      </w:r>
      <w:r>
        <w:t>,</w:t>
      </w:r>
      <w:r w:rsidR="007B58B0">
        <w:t xml:space="preserve"> draw the graph and label the center, vertices, </w:t>
      </w:r>
      <w:proofErr w:type="gramStart"/>
      <w:r w:rsidR="007B58B0">
        <w:t>co</w:t>
      </w:r>
      <w:proofErr w:type="gramEnd"/>
      <w:r w:rsidR="007B58B0">
        <w:t>-vertices.</w:t>
      </w:r>
      <w:r w:rsidR="00D43580">
        <w:t xml:space="preserve">  </w:t>
      </w:r>
    </w:p>
    <w:p w:rsidR="007B58B0" w:rsidRPr="00361D32" w:rsidRDefault="007B58B0" w:rsidP="00361D32">
      <w:pPr>
        <w:pStyle w:val="ListParagraph"/>
        <w:ind w:left="360"/>
        <w:rPr>
          <w:rFonts w:ascii="Arial" w:hAnsi="Arial" w:cs="Arial"/>
          <w:sz w:val="22"/>
          <w:szCs w:val="22"/>
        </w:rPr>
      </w:pPr>
    </w:p>
    <w:p w:rsidR="00E472EA" w:rsidRPr="00DA02F0" w:rsidRDefault="00223A52" w:rsidP="00514C17">
      <w:pPr>
        <w:pStyle w:val="ListParagraph"/>
        <w:numPr>
          <w:ilvl w:val="0"/>
          <w:numId w:val="27"/>
        </w:numPr>
        <w:ind w:left="360"/>
        <w:rPr>
          <w:rFonts w:ascii="Arial" w:hAnsi="Arial" w:cs="Arial"/>
          <w:sz w:val="22"/>
          <w:szCs w:val="22"/>
        </w:rPr>
      </w:pPr>
      <w:r w:rsidRPr="00361D32">
        <w:rPr>
          <w:rFonts w:ascii="Arial" w:hAnsi="Arial" w:cs="Arial"/>
          <w:position w:val="-10"/>
          <w:sz w:val="22"/>
          <w:szCs w:val="22"/>
        </w:rPr>
        <w:object w:dxaOrig="14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1pt;height:17.7pt" o:ole="">
            <v:imagedata r:id="rId8" o:title=""/>
          </v:shape>
          <o:OLEObject Type="Embed" ProgID="Equation.DSMT4" ShapeID="_x0000_i1025" DrawAspect="Content" ObjectID="_1586593596" r:id="rId9"/>
        </w:object>
      </w:r>
      <w:r w:rsidR="00DA02F0" w:rsidRPr="00DA02F0">
        <w:rPr>
          <w:rFonts w:ascii="Arial" w:hAnsi="Arial" w:cs="Arial"/>
          <w:sz w:val="22"/>
          <w:szCs w:val="22"/>
        </w:rPr>
        <w:tab/>
      </w:r>
      <w:r w:rsidR="00DA02F0" w:rsidRPr="00DA02F0">
        <w:rPr>
          <w:rFonts w:ascii="Arial" w:hAnsi="Arial" w:cs="Arial"/>
          <w:sz w:val="22"/>
          <w:szCs w:val="22"/>
        </w:rPr>
        <w:tab/>
      </w:r>
      <w:r w:rsidR="00DA02F0">
        <w:rPr>
          <w:rFonts w:ascii="Arial" w:hAnsi="Arial" w:cs="Arial"/>
          <w:sz w:val="22"/>
          <w:szCs w:val="22"/>
        </w:rPr>
        <w:tab/>
      </w:r>
      <w:r w:rsidR="00DA02F0">
        <w:rPr>
          <w:rFonts w:ascii="Arial" w:hAnsi="Arial" w:cs="Arial"/>
          <w:sz w:val="22"/>
          <w:szCs w:val="22"/>
        </w:rPr>
        <w:tab/>
      </w:r>
      <w:r w:rsidR="00DA02F0">
        <w:rPr>
          <w:rFonts w:ascii="Arial" w:hAnsi="Arial" w:cs="Arial"/>
          <w:sz w:val="22"/>
          <w:szCs w:val="22"/>
        </w:rPr>
        <w:tab/>
      </w:r>
      <w:r w:rsidR="00DA02F0" w:rsidRPr="00DA02F0">
        <w:rPr>
          <w:rFonts w:ascii="Arial" w:hAnsi="Arial" w:cs="Arial"/>
          <w:sz w:val="22"/>
          <w:szCs w:val="22"/>
        </w:rPr>
        <w:t xml:space="preserve">2. </w:t>
      </w:r>
      <w:r w:rsidR="00DA02F0" w:rsidRPr="00361D32">
        <w:rPr>
          <w:rFonts w:ascii="Arial" w:hAnsi="Arial" w:cs="Arial"/>
          <w:position w:val="-22"/>
          <w:sz w:val="22"/>
          <w:szCs w:val="22"/>
        </w:rPr>
        <w:object w:dxaOrig="2120" w:dyaOrig="600">
          <v:shape id="_x0000_i1026" type="#_x0000_t75" style="width:106.35pt;height:29.9pt" o:ole="">
            <v:imagedata r:id="rId10" o:title=""/>
          </v:shape>
          <o:OLEObject Type="Embed" ProgID="Equation.DSMT4" ShapeID="_x0000_i1026" DrawAspect="Content" ObjectID="_1586593597" r:id="rId11"/>
        </w:object>
      </w:r>
      <w:r w:rsidR="00DA02F0" w:rsidRPr="00DA02F0">
        <w:rPr>
          <w:rFonts w:ascii="Arial" w:hAnsi="Arial" w:cs="Arial"/>
          <w:sz w:val="22"/>
          <w:szCs w:val="22"/>
        </w:rPr>
        <w:tab/>
      </w:r>
    </w:p>
    <w:p w:rsidR="00E472EA" w:rsidRPr="00FA5E77" w:rsidRDefault="00E472EA"/>
    <w:p w:rsidR="00E472EA" w:rsidRDefault="00E472EA"/>
    <w:p w:rsidR="00DA02F0" w:rsidRDefault="00DA02F0"/>
    <w:p w:rsidR="00DA02F0" w:rsidRDefault="00DA02F0">
      <w:bookmarkStart w:id="0" w:name="_GoBack"/>
      <w:bookmarkEnd w:id="0"/>
    </w:p>
    <w:p w:rsidR="00DA02F0" w:rsidRDefault="00DA02F0"/>
    <w:p w:rsidR="00DA02F0" w:rsidRDefault="00DA02F0"/>
    <w:p w:rsidR="00DA02F0" w:rsidRDefault="00DA02F0"/>
    <w:p w:rsidR="00DA02F0" w:rsidRDefault="00DA02F0"/>
    <w:p w:rsidR="00DA02F0" w:rsidRPr="00FA5E77" w:rsidRDefault="00DA02F0"/>
    <w:p w:rsidR="00E472EA" w:rsidRPr="00FA5E77" w:rsidRDefault="00E472EA" w:rsidP="00E472EA">
      <w:r w:rsidRPr="00FA5E77">
        <w:t>Find the foci and vertices of each ellipse:</w:t>
      </w:r>
    </w:p>
    <w:p w:rsidR="00E472EA" w:rsidRPr="00DA02F0" w:rsidRDefault="00DA02F0" w:rsidP="00DA02F0">
      <w:r>
        <w:t>3</w:t>
      </w:r>
      <w:r w:rsidR="00FF46FA" w:rsidRPr="00DA02F0">
        <w:t xml:space="preserve">. </w:t>
      </w:r>
      <w:r w:rsidR="00A77E54" w:rsidRPr="00361D32">
        <w:rPr>
          <w:position w:val="-22"/>
        </w:rPr>
        <w:object w:dxaOrig="1620" w:dyaOrig="600">
          <v:shape id="_x0000_i1027" type="#_x0000_t75" style="width:80.85pt;height:29.9pt" o:ole="">
            <v:imagedata r:id="rId12" o:title=""/>
          </v:shape>
          <o:OLEObject Type="Embed" ProgID="Equation.DSMT4" ShapeID="_x0000_i1027" DrawAspect="Content" ObjectID="_1586593598" r:id="rId13"/>
        </w:object>
      </w:r>
      <w:r>
        <w:tab/>
      </w:r>
      <w:r>
        <w:tab/>
      </w:r>
      <w:r>
        <w:tab/>
      </w:r>
      <w:r>
        <w:tab/>
      </w:r>
      <w:r>
        <w:tab/>
        <w:t>4.</w:t>
      </w:r>
      <w:r w:rsidR="00A96AD8" w:rsidRPr="00DA02F0">
        <w:t xml:space="preserve"> </w:t>
      </w:r>
      <w:r w:rsidR="00A77E54" w:rsidRPr="00925508">
        <w:rPr>
          <w:position w:val="-10"/>
        </w:rPr>
        <w:object w:dxaOrig="2280" w:dyaOrig="340">
          <v:shape id="_x0000_i1028" type="#_x0000_t75" style="width:114.1pt;height:17.7pt" o:ole="">
            <v:imagedata r:id="rId14" o:title=""/>
          </v:shape>
          <o:OLEObject Type="Embed" ProgID="Equation.DSMT4" ShapeID="_x0000_i1028" DrawAspect="Content" ObjectID="_1586593599" r:id="rId15"/>
        </w:object>
      </w:r>
      <w:r w:rsidR="00FF46FA">
        <w:tab/>
      </w:r>
      <w:r w:rsidR="00FF46FA">
        <w:tab/>
        <w:t xml:space="preserve"> </w:t>
      </w:r>
    </w:p>
    <w:p w:rsidR="00E472EA" w:rsidRPr="00FA5E77" w:rsidRDefault="00E472EA" w:rsidP="00E472EA"/>
    <w:p w:rsidR="00E472EA" w:rsidRPr="00FA5E77" w:rsidRDefault="00E472EA" w:rsidP="00E472EA"/>
    <w:p w:rsidR="00E472EA" w:rsidRPr="00FA5E77" w:rsidRDefault="00E472EA" w:rsidP="00E472EA"/>
    <w:p w:rsidR="00E472EA" w:rsidRPr="00FA5E77" w:rsidRDefault="00E472EA" w:rsidP="00E472EA"/>
    <w:p w:rsidR="00E472EA" w:rsidRPr="00FA5E77" w:rsidRDefault="00E472EA" w:rsidP="00E472EA"/>
    <w:p w:rsidR="00E472EA" w:rsidRPr="00FA5E77" w:rsidRDefault="00E472EA" w:rsidP="00E472EA"/>
    <w:p w:rsidR="00E472EA" w:rsidRPr="00FA5E77" w:rsidRDefault="00E472EA" w:rsidP="00E472EA"/>
    <w:p w:rsidR="00FF46FA" w:rsidRDefault="00E472EA" w:rsidP="00FF46FA">
      <w:r w:rsidRPr="00FA5E77">
        <w:t xml:space="preserve">Write the equation in standard form.  </w:t>
      </w:r>
    </w:p>
    <w:p w:rsidR="00E472EA" w:rsidRPr="00FA5E77" w:rsidRDefault="00DA02F0" w:rsidP="00E472EA">
      <w:r>
        <w:t>5</w:t>
      </w:r>
      <w:r w:rsidR="00FF46FA">
        <w:t>.</w:t>
      </w:r>
      <w:r w:rsidR="00925508">
        <w:t xml:space="preserve">  </w:t>
      </w:r>
      <w:r w:rsidR="00FF46FA">
        <w:t xml:space="preserve"> </w:t>
      </w:r>
      <w:r w:rsidR="00E472EA" w:rsidRPr="00FA5E77">
        <w:t>49x</w:t>
      </w:r>
      <w:r w:rsidR="00E472EA" w:rsidRPr="00FA5E77">
        <w:rPr>
          <w:vertAlign w:val="superscript"/>
        </w:rPr>
        <w:t>2</w:t>
      </w:r>
      <w:r w:rsidR="00E472EA" w:rsidRPr="00FA5E77">
        <w:t xml:space="preserve"> + 64y</w:t>
      </w:r>
      <w:r w:rsidR="00E472EA" w:rsidRPr="00FA5E77">
        <w:rPr>
          <w:vertAlign w:val="superscript"/>
        </w:rPr>
        <w:t>2</w:t>
      </w:r>
      <w:r w:rsidR="00E472EA" w:rsidRPr="00FA5E77">
        <w:t xml:space="preserve"> </w:t>
      </w:r>
      <w:r w:rsidR="00361D32">
        <w:t>–</w:t>
      </w:r>
      <w:r w:rsidR="00E472EA" w:rsidRPr="00FA5E77">
        <w:t xml:space="preserve"> 3136</w:t>
      </w:r>
      <w:r w:rsidR="00361D32">
        <w:t xml:space="preserve"> = 0</w:t>
      </w:r>
      <w:r w:rsidR="00E472EA" w:rsidRPr="00FA5E77">
        <w:tab/>
      </w:r>
      <w:r w:rsidR="00A96AD8">
        <w:tab/>
      </w:r>
      <w:r w:rsidR="00A96AD8">
        <w:tab/>
      </w:r>
      <w:r w:rsidR="00A96AD8">
        <w:tab/>
      </w:r>
      <w:r>
        <w:t>6</w:t>
      </w:r>
      <w:r w:rsidR="00A96AD8">
        <w:t xml:space="preserve">. </w:t>
      </w:r>
      <w:r w:rsidR="00A96AD8" w:rsidRPr="00925508">
        <w:rPr>
          <w:position w:val="-10"/>
        </w:rPr>
        <w:object w:dxaOrig="2980" w:dyaOrig="340">
          <v:shape id="_x0000_i1029" type="#_x0000_t75" style="width:149.55pt;height:17.7pt" o:ole="">
            <v:imagedata r:id="rId16" o:title=""/>
          </v:shape>
          <o:OLEObject Type="Embed" ProgID="Equation.DSMT4" ShapeID="_x0000_i1029" DrawAspect="Content" ObjectID="_1586593600" r:id="rId17"/>
        </w:object>
      </w:r>
      <w:r w:rsidR="00925508">
        <w:tab/>
      </w:r>
      <w:r w:rsidR="00925508">
        <w:tab/>
      </w:r>
      <w:r w:rsidR="00925508">
        <w:tab/>
      </w:r>
    </w:p>
    <w:p w:rsidR="00E472EA" w:rsidRPr="00FA5E77" w:rsidRDefault="00E472EA" w:rsidP="00E472EA"/>
    <w:p w:rsidR="00E472EA" w:rsidRPr="00FA5E77" w:rsidRDefault="00E472EA" w:rsidP="00E472EA"/>
    <w:p w:rsidR="00E472EA" w:rsidRPr="00FA5E77" w:rsidRDefault="00E472EA" w:rsidP="00E472EA"/>
    <w:p w:rsidR="00E472EA" w:rsidRDefault="00E472EA" w:rsidP="00E472EA"/>
    <w:p w:rsidR="00D43580" w:rsidRDefault="00D43580" w:rsidP="00E472EA"/>
    <w:p w:rsidR="00D43580" w:rsidRDefault="00D43580" w:rsidP="00E472EA"/>
    <w:p w:rsidR="00D43580" w:rsidRDefault="00D43580" w:rsidP="00E472EA"/>
    <w:p w:rsidR="00D43580" w:rsidRDefault="00D43580" w:rsidP="00E472EA">
      <w:r w:rsidRPr="00FA5E77">
        <w:t xml:space="preserve">Write the equation in standard form.  </w:t>
      </w:r>
    </w:p>
    <w:p w:rsidR="00D43580" w:rsidRDefault="00D43580" w:rsidP="00E472EA"/>
    <w:p w:rsidR="00D43580" w:rsidRDefault="00040FD1" w:rsidP="00E472EA">
      <w:r>
        <w:rPr>
          <w:noProof/>
        </w:rPr>
        <mc:AlternateContent>
          <mc:Choice Requires="wpg">
            <w:drawing>
              <wp:anchor distT="0" distB="0" distL="114300" distR="114300" simplePos="0" relativeHeight="251674624" behindDoc="0" locked="0" layoutInCell="1" allowOverlap="1">
                <wp:simplePos x="0" y="0"/>
                <wp:positionH relativeFrom="column">
                  <wp:posOffset>316865</wp:posOffset>
                </wp:positionH>
                <wp:positionV relativeFrom="paragraph">
                  <wp:posOffset>38100</wp:posOffset>
                </wp:positionV>
                <wp:extent cx="2060575" cy="2047240"/>
                <wp:effectExtent l="13970" t="13335" r="20955" b="15875"/>
                <wp:wrapNone/>
                <wp:docPr id="44" name="Group 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60575" cy="2047240"/>
                          <a:chOff x="2603" y="6593"/>
                          <a:chExt cx="3245" cy="3224"/>
                        </a:xfrm>
                      </wpg:grpSpPr>
                      <wpg:grpSp>
                        <wpg:cNvPr id="45" name="Group 55"/>
                        <wpg:cNvGrpSpPr>
                          <a:grpSpLocks/>
                        </wpg:cNvGrpSpPr>
                        <wpg:grpSpPr bwMode="auto">
                          <a:xfrm>
                            <a:off x="2603" y="6593"/>
                            <a:ext cx="3245" cy="3224"/>
                            <a:chOff x="4221" y="7024"/>
                            <a:chExt cx="3600" cy="3607"/>
                          </a:xfrm>
                        </wpg:grpSpPr>
                        <wps:wsp>
                          <wps:cNvPr id="46" name="Rectangle 56"/>
                          <wps:cNvSpPr>
                            <a:spLocks noChangeArrowheads="1"/>
                          </wps:cNvSpPr>
                          <wps:spPr bwMode="auto">
                            <a:xfrm>
                              <a:off x="4221" y="7024"/>
                              <a:ext cx="3600" cy="3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7" name="Line 57"/>
                          <wps:cNvCnPr>
                            <a:cxnSpLocks noChangeShapeType="1"/>
                          </wps:cNvCnPr>
                          <wps:spPr bwMode="auto">
                            <a:xfrm>
                              <a:off x="5121" y="7024"/>
                              <a:ext cx="0" cy="36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Line 58"/>
                          <wps:cNvCnPr>
                            <a:cxnSpLocks noChangeShapeType="1"/>
                          </wps:cNvCnPr>
                          <wps:spPr bwMode="auto">
                            <a:xfrm>
                              <a:off x="7281" y="7024"/>
                              <a:ext cx="0" cy="36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Line 59"/>
                          <wps:cNvCnPr>
                            <a:cxnSpLocks noChangeShapeType="1"/>
                          </wps:cNvCnPr>
                          <wps:spPr bwMode="auto">
                            <a:xfrm>
                              <a:off x="5661" y="7024"/>
                              <a:ext cx="0" cy="36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Line 60"/>
                          <wps:cNvCnPr>
                            <a:cxnSpLocks noChangeShapeType="1"/>
                          </wps:cNvCnPr>
                          <wps:spPr bwMode="auto">
                            <a:xfrm>
                              <a:off x="5841" y="7024"/>
                              <a:ext cx="0" cy="36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Line 61"/>
                          <wps:cNvCnPr>
                            <a:cxnSpLocks noChangeShapeType="1"/>
                          </wps:cNvCnPr>
                          <wps:spPr bwMode="auto">
                            <a:xfrm>
                              <a:off x="6201" y="7024"/>
                              <a:ext cx="0" cy="36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Line 62"/>
                          <wps:cNvCnPr>
                            <a:cxnSpLocks noChangeShapeType="1"/>
                          </wps:cNvCnPr>
                          <wps:spPr bwMode="auto">
                            <a:xfrm>
                              <a:off x="6021" y="7024"/>
                              <a:ext cx="0" cy="36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3" name="Line 63"/>
                          <wps:cNvCnPr>
                            <a:cxnSpLocks noChangeShapeType="1"/>
                          </wps:cNvCnPr>
                          <wps:spPr bwMode="auto">
                            <a:xfrm>
                              <a:off x="6381" y="7024"/>
                              <a:ext cx="0" cy="36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 name="Line 64"/>
                          <wps:cNvCnPr>
                            <a:cxnSpLocks noChangeShapeType="1"/>
                          </wps:cNvCnPr>
                          <wps:spPr bwMode="auto">
                            <a:xfrm>
                              <a:off x="6561" y="7024"/>
                              <a:ext cx="0" cy="36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Line 65"/>
                          <wps:cNvCnPr>
                            <a:cxnSpLocks noChangeShapeType="1"/>
                          </wps:cNvCnPr>
                          <wps:spPr bwMode="auto">
                            <a:xfrm>
                              <a:off x="6741" y="7024"/>
                              <a:ext cx="0" cy="36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Line 66"/>
                          <wps:cNvCnPr>
                            <a:cxnSpLocks noChangeShapeType="1"/>
                          </wps:cNvCnPr>
                          <wps:spPr bwMode="auto">
                            <a:xfrm>
                              <a:off x="6921" y="7024"/>
                              <a:ext cx="0" cy="36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Line 67"/>
                          <wps:cNvCnPr>
                            <a:cxnSpLocks noChangeShapeType="1"/>
                          </wps:cNvCnPr>
                          <wps:spPr bwMode="auto">
                            <a:xfrm>
                              <a:off x="4221" y="8824"/>
                              <a:ext cx="36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9" name="Line 68"/>
                          <wps:cNvCnPr>
                            <a:cxnSpLocks noChangeShapeType="1"/>
                          </wps:cNvCnPr>
                          <wps:spPr bwMode="auto">
                            <a:xfrm>
                              <a:off x="4221" y="10444"/>
                              <a:ext cx="3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 name="Line 69"/>
                          <wps:cNvCnPr>
                            <a:cxnSpLocks noChangeShapeType="1"/>
                          </wps:cNvCnPr>
                          <wps:spPr bwMode="auto">
                            <a:xfrm>
                              <a:off x="4221" y="10264"/>
                              <a:ext cx="3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 name="Line 70"/>
                          <wps:cNvCnPr>
                            <a:cxnSpLocks noChangeShapeType="1"/>
                          </wps:cNvCnPr>
                          <wps:spPr bwMode="auto">
                            <a:xfrm>
                              <a:off x="4761" y="7024"/>
                              <a:ext cx="0" cy="36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Line 71"/>
                          <wps:cNvCnPr>
                            <a:cxnSpLocks noChangeShapeType="1"/>
                          </wps:cNvCnPr>
                          <wps:spPr bwMode="auto">
                            <a:xfrm>
                              <a:off x="4941" y="7024"/>
                              <a:ext cx="0" cy="36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Line 72"/>
                          <wps:cNvCnPr>
                            <a:cxnSpLocks noChangeShapeType="1"/>
                          </wps:cNvCnPr>
                          <wps:spPr bwMode="auto">
                            <a:xfrm>
                              <a:off x="7641" y="7024"/>
                              <a:ext cx="0" cy="3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 name="Line 73"/>
                          <wps:cNvCnPr>
                            <a:cxnSpLocks noChangeShapeType="1"/>
                          </wps:cNvCnPr>
                          <wps:spPr bwMode="auto">
                            <a:xfrm>
                              <a:off x="7461" y="7024"/>
                              <a:ext cx="0" cy="36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 name="Line 74"/>
                          <wps:cNvCnPr>
                            <a:cxnSpLocks noChangeShapeType="1"/>
                          </wps:cNvCnPr>
                          <wps:spPr bwMode="auto">
                            <a:xfrm>
                              <a:off x="5481" y="7024"/>
                              <a:ext cx="0" cy="36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Line 75"/>
                          <wps:cNvCnPr>
                            <a:cxnSpLocks noChangeShapeType="1"/>
                          </wps:cNvCnPr>
                          <wps:spPr bwMode="auto">
                            <a:xfrm>
                              <a:off x="7821" y="7024"/>
                              <a:ext cx="0" cy="36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 name="Line 76"/>
                          <wps:cNvCnPr>
                            <a:cxnSpLocks noChangeShapeType="1"/>
                          </wps:cNvCnPr>
                          <wps:spPr bwMode="auto">
                            <a:xfrm>
                              <a:off x="4581" y="7024"/>
                              <a:ext cx="0" cy="3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 name="Line 77"/>
                          <wps:cNvCnPr>
                            <a:cxnSpLocks noChangeShapeType="1"/>
                          </wps:cNvCnPr>
                          <wps:spPr bwMode="auto">
                            <a:xfrm>
                              <a:off x="7101" y="7024"/>
                              <a:ext cx="0" cy="36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 name="Line 78"/>
                          <wps:cNvCnPr>
                            <a:cxnSpLocks noChangeShapeType="1"/>
                          </wps:cNvCnPr>
                          <wps:spPr bwMode="auto">
                            <a:xfrm>
                              <a:off x="5301" y="7024"/>
                              <a:ext cx="0" cy="36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 name="Line 79"/>
                          <wps:cNvCnPr>
                            <a:cxnSpLocks noChangeShapeType="1"/>
                          </wps:cNvCnPr>
                          <wps:spPr bwMode="auto">
                            <a:xfrm>
                              <a:off x="4401" y="7024"/>
                              <a:ext cx="0" cy="3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 name="Line 80"/>
                          <wps:cNvCnPr>
                            <a:cxnSpLocks noChangeShapeType="1"/>
                          </wps:cNvCnPr>
                          <wps:spPr bwMode="auto">
                            <a:xfrm>
                              <a:off x="4221" y="10084"/>
                              <a:ext cx="3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 name="Line 81"/>
                          <wps:cNvCnPr>
                            <a:cxnSpLocks noChangeShapeType="1"/>
                          </wps:cNvCnPr>
                          <wps:spPr bwMode="auto">
                            <a:xfrm>
                              <a:off x="4221" y="9904"/>
                              <a:ext cx="3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 name="Line 82"/>
                          <wps:cNvCnPr>
                            <a:cxnSpLocks noChangeShapeType="1"/>
                          </wps:cNvCnPr>
                          <wps:spPr bwMode="auto">
                            <a:xfrm>
                              <a:off x="4221" y="9724"/>
                              <a:ext cx="3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 name="Line 83"/>
                          <wps:cNvCnPr>
                            <a:cxnSpLocks noChangeShapeType="1"/>
                          </wps:cNvCnPr>
                          <wps:spPr bwMode="auto">
                            <a:xfrm>
                              <a:off x="4221" y="9544"/>
                              <a:ext cx="3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 name="Line 84"/>
                          <wps:cNvCnPr>
                            <a:cxnSpLocks noChangeShapeType="1"/>
                          </wps:cNvCnPr>
                          <wps:spPr bwMode="auto">
                            <a:xfrm>
                              <a:off x="4221" y="9364"/>
                              <a:ext cx="3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 name="Line 85"/>
                          <wps:cNvCnPr>
                            <a:cxnSpLocks noChangeShapeType="1"/>
                          </wps:cNvCnPr>
                          <wps:spPr bwMode="auto">
                            <a:xfrm>
                              <a:off x="4221" y="9184"/>
                              <a:ext cx="3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Line 86"/>
                          <wps:cNvCnPr>
                            <a:cxnSpLocks noChangeShapeType="1"/>
                          </wps:cNvCnPr>
                          <wps:spPr bwMode="auto">
                            <a:xfrm>
                              <a:off x="4221" y="9004"/>
                              <a:ext cx="3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 name="Line 87"/>
                          <wps:cNvCnPr>
                            <a:cxnSpLocks noChangeShapeType="1"/>
                          </wps:cNvCnPr>
                          <wps:spPr bwMode="auto">
                            <a:xfrm>
                              <a:off x="4221" y="8644"/>
                              <a:ext cx="3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 name="Line 88"/>
                          <wps:cNvCnPr>
                            <a:cxnSpLocks noChangeShapeType="1"/>
                          </wps:cNvCnPr>
                          <wps:spPr bwMode="auto">
                            <a:xfrm>
                              <a:off x="4221" y="8464"/>
                              <a:ext cx="3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 name="Line 89"/>
                          <wps:cNvCnPr>
                            <a:cxnSpLocks noChangeShapeType="1"/>
                          </wps:cNvCnPr>
                          <wps:spPr bwMode="auto">
                            <a:xfrm>
                              <a:off x="4221" y="8284"/>
                              <a:ext cx="3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 name="Line 90"/>
                          <wps:cNvCnPr>
                            <a:cxnSpLocks noChangeShapeType="1"/>
                          </wps:cNvCnPr>
                          <wps:spPr bwMode="auto">
                            <a:xfrm>
                              <a:off x="4221" y="8104"/>
                              <a:ext cx="3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 name="Line 91"/>
                          <wps:cNvCnPr>
                            <a:cxnSpLocks noChangeShapeType="1"/>
                          </wps:cNvCnPr>
                          <wps:spPr bwMode="auto">
                            <a:xfrm>
                              <a:off x="4221" y="7924"/>
                              <a:ext cx="3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Line 92"/>
                          <wps:cNvCnPr>
                            <a:cxnSpLocks noChangeShapeType="1"/>
                          </wps:cNvCnPr>
                          <wps:spPr bwMode="auto">
                            <a:xfrm>
                              <a:off x="4221" y="7744"/>
                              <a:ext cx="3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 name="Line 93"/>
                          <wps:cNvCnPr>
                            <a:cxnSpLocks noChangeShapeType="1"/>
                          </wps:cNvCnPr>
                          <wps:spPr bwMode="auto">
                            <a:xfrm>
                              <a:off x="4221" y="7564"/>
                              <a:ext cx="3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 name="Line 94"/>
                          <wps:cNvCnPr>
                            <a:cxnSpLocks noChangeShapeType="1"/>
                          </wps:cNvCnPr>
                          <wps:spPr bwMode="auto">
                            <a:xfrm>
                              <a:off x="4221" y="7384"/>
                              <a:ext cx="3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 name="Line 95"/>
                          <wps:cNvCnPr>
                            <a:cxnSpLocks noChangeShapeType="1"/>
                          </wps:cNvCnPr>
                          <wps:spPr bwMode="auto">
                            <a:xfrm>
                              <a:off x="4221" y="7204"/>
                              <a:ext cx="3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7" name="Oval 96"/>
                        <wps:cNvSpPr>
                          <a:spLocks noChangeArrowheads="1"/>
                        </wps:cNvSpPr>
                        <wps:spPr bwMode="auto">
                          <a:xfrm>
                            <a:off x="3547" y="7895"/>
                            <a:ext cx="1960" cy="1260"/>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17DDF90" id="Group 54" o:spid="_x0000_s1026" style="position:absolute;margin-left:24.95pt;margin-top:3pt;width:162.25pt;height:161.2pt;z-index:251674624" coordorigin="2603,6593" coordsize="3245,32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">
                <v:group id="Group 55" o:spid="_x0000_s1027" style="position:absolute;left:2603;top:6593;width:3245;height:3224" coordorigin="4221,7024" coordsize="3600,36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vlOn8UAAADbAAAADwAAAGRycy9kb3ducmV2LnhtbESPT2vCQBTE74V+h+UV&#10;ejObtFokZhWRtvQQBLUg3h7ZZxLMvg3Zbf58e7dQ6HGYmd8w2WY0jeipc7VlBUkUgyAurK65VPB9&#10;+pgtQTiPrLGxTAomcrBZPz5kmGo78IH6oy9FgLBLUUHlfZtK6YqKDLrItsTBu9rOoA+yK6XucAhw&#10;08iXOH6TBmsOCxW2tKuouB1/jILPAYfta/Le57frbrqcFvtznpBSz0/jdgXC0+j/w3/tL61gv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75Tp/FAAAA2wAA&#10;AA8AAAAAAAAAAAAAAAAAqgIAAGRycy9kb3ducmV2LnhtbFBLBQYAAAAABAAEAPoAAACcAwAAAAA=&#10;">
                  <v:rect id="Rectangle 56" o:spid="_x0000_s1028" style="position:absolute;left:4221;top:7024;width:3600;height:3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lfbMQA&#10;AADbAAAADwAAAGRycy9kb3ducmV2LnhtbESPQWvCQBSE70L/w/IKvZlNrYiNWaW0pNijJpfentnX&#10;JG32bciuMfrru4LgcZiZb5h0M5pWDNS7xrKC5ygGQVxa3XCloMiz6RKE88gaW8uk4EwONuuHSYqJ&#10;tife0bD3lQgQdgkqqL3vEildWZNBF9mOOHg/tjfog+wrqXs8Bbhp5SyOF9Jgw2Ghxo7eayr/9kej&#10;4NDMCrzs8s/YvGYv/mvMf4/fH0o9PY5vKxCeRn8P39pbrWC+gOuX8AP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5X2zEAAAA2wAAAA8AAAAAAAAAAAAAAAAAmAIAAGRycy9k&#10;b3ducmV2LnhtbFBLBQYAAAAABAAEAPUAAACJAwAAAAA=&#10;"/>
                  <v:line id="Line 57" o:spid="_x0000_s1029" style="position:absolute;visibility:visible;mso-wrap-style:square" from="5121,7024" to="5121,10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u84cYAAADbAAAADwAAAGRycy9kb3ducmV2LnhtbESPQWvCQBSE74L/YXlCb7ppK2lJXUVa&#10;CtqDqC20x2f2NYlm34bdNUn/vSsIPQ4z8w0zW/SmFi05X1lWcD9JQBDnVldcKPj6fB8/g/ABWWNt&#10;mRT8kYfFfDiYYaZtxztq96EQEcI+QwVlCE0mpc9LMugntiGO3q91BkOUrpDaYRfhppYPSZJKgxXH&#10;hRIbei0pP+3PRsHmcZu2y/XHqv9ep4f8bXf4OXZOqbtRv3wBEagP/+Fbe6UVTJ/g+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d7vOHGAAAA2wAAAA8AAAAAAAAA&#10;AAAAAAAAoQIAAGRycy9kb3ducmV2LnhtbFBLBQYAAAAABAAEAPkAAACUAwAAAAA=&#10;"/>
                  <v:line id="Line 58" o:spid="_x0000_s1030" style="position:absolute;visibility:visible;mso-wrap-style:square" from="7281,7024" to="7281,10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Qok8IAAADbAAAADwAAAGRycy9kb3ducmV2LnhtbERPz2vCMBS+D/wfwhN2m6nbKKMaRZSB&#10;ehB1g3l8Nm9tZ/NSkth2/705CB4/vt/TeW9q0ZLzlWUF41ECgji3uuJCwffX58sHCB+QNdaWScE/&#10;eZjPBk9TzLTt+EDtMRQihrDPUEEZQpNJ6fOSDPqRbYgj92udwRChK6R22MVwU8vXJEmlwYpjQ4kN&#10;LUvKL8erUbB726ftYrNd9z+b9JyvDufTX+eUeh72iwmIQH14iO/utVbwHsfG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uQok8IAAADbAAAADwAAAAAAAAAAAAAA&#10;AAChAgAAZHJzL2Rvd25yZXYueG1sUEsFBgAAAAAEAAQA+QAAAJADAAAAAA==&#10;"/>
                  <v:line id="Line 59" o:spid="_x0000_s1031" style="position:absolute;visibility:visible;mso-wrap-style:square" from="5661,7024" to="5661,10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iNCMYAAADbAAAADwAAAGRycy9kb3ducmV2LnhtbESPQWvCQBSE74L/YXlCb7ppK6FNXUVa&#10;CtqDqC20x2f2NYlm34bdNUn/vSsIPQ4z8w0zW/SmFi05X1lWcD9JQBDnVldcKPj6fB8/gfABWWNt&#10;mRT8kYfFfDiYYaZtxztq96EQEcI+QwVlCE0mpc9LMugntiGO3q91BkOUrpDaYRfhppYPSZJKgxXH&#10;hRIbei0pP+3PRsHmcZu2y/XHqv9ep4f8bXf4OXZOqbtRv3wBEagP/+Fbe6UVTJ/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ojQjGAAAA2wAAAA8AAAAAAAAA&#10;AAAAAAAAoQIAAGRycy9kb3ducmV2LnhtbFBLBQYAAAAABAAEAPkAAACUAwAAAAA=&#10;"/>
                  <v:line id="Line 60" o:spid="_x0000_s1032" style="position:absolute;visibility:visible;mso-wrap-style:square" from="5841,7024" to="5841,10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uySMIAAADbAAAADwAAAGRycy9kb3ducmV2LnhtbERPz2vCMBS+D/wfwhN2m6kbK6MaRZSB&#10;ehB1g3l8Nm9tZ/NSkth2/705CB4/vt/TeW9q0ZLzlWUF41ECgji3uuJCwffX58sHCB+QNdaWScE/&#10;eZjPBk9TzLTt+EDtMRQihrDPUEEZQpNJ6fOSDPqRbYgj92udwRChK6R22MVwU8vXJEmlwYpjQ4kN&#10;LUvKL8erUbB726ftYrNd9z+b9JyvDufTX+eUeh72iwmIQH14iO/utVbwHtfH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UuySMIAAADbAAAADwAAAAAAAAAAAAAA&#10;AAChAgAAZHJzL2Rvd25yZXYueG1sUEsFBgAAAAAEAAQA+QAAAJADAAAAAA==&#10;"/>
                  <v:line id="Line 61" o:spid="_x0000_s1033" style="position:absolute;visibility:visible;mso-wrap-style:square" from="6201,7024" to="6201,10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cX08YAAADbAAAADwAAAGRycy9kb3ducmV2LnhtbESPQWvCQBSE7wX/w/IKvdWNlgZJXUVa&#10;BPUgagvt8Zl9TVKzb8PumqT/3hUEj8PMfMNM572pRUvOV5YVjIYJCOLc6ooLBV+fy+cJCB+QNdaW&#10;ScE/eZjPBg9TzLTteE/tIRQiQthnqKAMocmk9HlJBv3QNsTR+7XOYIjSFVI77CLc1HKcJKk0WHFc&#10;KLGh95Ly0+FsFGxfdmm7WG9W/fc6PeYf++PPX+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IHF9PGAAAA2wAAAA8AAAAAAAAA&#10;AAAAAAAAoQIAAGRycy9kb3ducmV2LnhtbFBLBQYAAAAABAAEAPkAAACUAwAAAAA=&#10;"/>
                  <v:line id="Line 62" o:spid="_x0000_s1034" style="position:absolute;visibility:visible;mso-wrap-style:square" from="6021,7024" to="6021,10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CtgL8AAADbAAAADwAAAGRycy9kb3ducmV2LnhtbESPwQrCMBBE74L/EFbwpqmCItUoIlS8&#10;idVLb2uztsVmU5qo9e+NIHgcZuYNs9p0phZPal1lWcFkHIEgzq2uuFBwOSejBQjnkTXWlknBmxxs&#10;1v3eCmNtX3yiZ+oLESDsYlRQet/EUrq8JINubBvi4N1sa9AH2RZSt/gKcFPLaRTNpcGKw0KJDe1K&#10;yu/pwyi4Z5dZsj/u9LlOt/paJD673rRSw0G3XYLw1Pl/+Nc+aAWzKXy/hB8g1x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ACtgL8AAADbAAAADwAAAAAAAAAAAAAAAACh&#10;AgAAZHJzL2Rvd25yZXYueG1sUEsFBgAAAAAEAAQA+QAAAI0DAAAAAA==&#10;" strokeweight="2pt"/>
                  <v:line id="Line 63" o:spid="_x0000_s1035" style="position:absolute;visibility:visible;mso-wrap-style:square" from="6381,7024" to="6381,10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ZksP8YAAADbAAAADwAAAGRycy9kb3ducmV2LnhtbESPT2vCQBTE74LfYXlCb7qx0iC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2ZLD/GAAAA2wAAAA8AAAAAAAAA&#10;AAAAAAAAoQIAAGRycy9kb3ducmV2LnhtbFBLBQYAAAAABAAEAPkAAACUAwAAAAA=&#10;"/>
                  <v:line id="Line 64" o:spid="_x0000_s1036" style="position:absolute;visibility:visible;mso-wrap-style:square" from="6561,7024" to="6561,10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C0S8YAAADbAAAADwAAAGRycy9kb3ducmV2LnhtbESPQWvCQBSE74L/YXlCb7ppq6GkriIt&#10;Be1B1Bba4zP7mkSzb8PumqT/3hUKPQ4z8w0zX/amFi05X1lWcD9JQBDnVldcKPj8eBs/gfABWWNt&#10;mRT8koflYjiYY6Ztx3tqD6EQEcI+QwVlCE0mpc9LMugntiGO3o91BkOUrpDaYRfhppYPSZJKgxXH&#10;hRIbeikpPx8uRsH2cZe2q837uv/apMf8dX/8PnVOqbtRv3oGEagP/+G/9lormE3h9iX+AL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JwtEvGAAAA2wAAAA8AAAAAAAAA&#10;AAAAAAAAoQIAAGRycy9kb3ducmV2LnhtbFBLBQYAAAAABAAEAPkAAACUAwAAAAA=&#10;"/>
                  <v:line id="Line 65" o:spid="_x0000_s1037" style="position:absolute;visibility:visible;mso-wrap-style:square" from="6741,7024" to="6741,10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wR0MYAAADbAAAADwAAAGRycy9kb3ducmV2LnhtbESPT2vCQBTE7wW/w/KE3urGFoOkriKW&#10;gvZQ/Aft8Zl9TaLZt2F3m6Tf3i0IHoeZ+Q0zW/SmFi05X1lWMB4lIIhzqysuFBwP709TED4ga6wt&#10;k4I/8rCYDx5mmGnb8Y7afShEhLDPUEEZQpNJ6fOSDPqRbYij92OdwRClK6R22EW4qeVzkqTSYMVx&#10;ocSGViXll/2vUfD5sk3b5eZj3X9t0lP+tjt9nzun1OOwX76CCNSHe/jWXmsFkwn8f4k/QM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08EdDGAAAA2wAAAA8AAAAAAAAA&#10;AAAAAAAAoQIAAGRycy9kb3ducmV2LnhtbFBLBQYAAAAABAAEAPkAAACUAwAAAAA=&#10;"/>
                  <v:line id="Line 66" o:spid="_x0000_s1038" style="position:absolute;visibility:visible;mso-wrap-style:square" from="6921,7024" to="6921,10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6Pp8YAAADbAAAADwAAAGRycy9kb3ducmV2LnhtbESPT2vCQBTE74V+h+UJvdWNLQ0SXUVa&#10;CupB6h/Q4zP7TGKzb8PumqTfvisUehxm5jfMdN6bWrTkfGVZwWiYgCDOra64UHDYfz6PQfiArLG2&#10;TAp+yMN89vgwxUzbjrfU7kIhIoR9hgrKEJpMSp+XZNAPbUMcvYt1BkOUrpDaYRfhppYvSZJKgxXH&#10;hRIbei8p/97djILN61faLlbrZX9cpef8Y3s+XTun1NOgX0xABOrDf/ivvdQK3lK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3uj6fGAAAA2wAAAA8AAAAAAAAA&#10;AAAAAAAAoQIAAGRycy9kb3ducmV2LnhtbFBLBQYAAAAABAAEAPkAAACUAwAAAAA=&#10;"/>
                  <v:line id="Line 67" o:spid="_x0000_s1039" style="position:absolute;visibility:visible;mso-wrap-style:square" from="4221,8824" to="7821,8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iaarwAAADbAAAADwAAAGRycy9kb3ducmV2LnhtbERPuwrCMBTdBf8hXMFNUwVFqqmIUHET&#10;q4vbtbl9YHNTmqj1780gOB7Oe7PtTSNe1LnasoLZNAJBnFtdc6ngekknKxDOI2tsLJOCDznYJsPB&#10;BmNt33ymV+ZLEULYxaig8r6NpXR5RQbd1LbEgStsZ9AH2JVSd/gO4aaR8yhaSoM1h4YKW9pXlD+y&#10;p1HwuF0X6eG015cm2+l7mfrbvdBKjUf9bg3CU+//4p/7qBUswtjwJfwAmXw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XeiaarwAAADbAAAADwAAAAAAAAAAAAAAAAChAgAA&#10;ZHJzL2Rvd25yZXYueG1sUEsFBgAAAAAEAAQA+QAAAIoDAAAAAA==&#10;" strokeweight="2pt"/>
                  <v:line id="Line 68" o:spid="_x0000_s1040" style="position:absolute;visibility:visible;mso-wrap-style:square" from="4221,10444" to="7821,10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Eb1cYAAADbAAAADwAAAGRycy9kb3ducmV2LnhtbESPQWvCQBSE74L/YXlCb7ppi6FNXUVa&#10;CtqDqC20x2f2NYlm34bdNUn/vSsIPQ4z8w0zW/SmFi05X1lWcD9JQBDnVldcKPj6fB8/gfABWWNt&#10;mRT8kYfFfDiYYaZtxztq96EQEcI+QwVlCE0mpc9LMugntiGO3q91BkOUrpDaYRfhppYPSZJKgxXH&#10;hRIbei0pP+3PRsHmcZu2y/XHqv9ep4f8bXf4OXZOqbtRv3wBEagP/+Fbe6UVTJ/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xxG9XGAAAA2wAAAA8AAAAAAAAA&#10;AAAAAAAAoQIAAGRycy9kb3ducmV2LnhtbFBLBQYAAAAABAAEAPkAAACUAwAAAAA=&#10;"/>
                  <v:line id="Line 69" o:spid="_x0000_s1041" style="position:absolute;visibility:visible;mso-wrap-style:square" from="4221,10264" to="7821,10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yd49cMAAADbAAAADwAAAGRycy9kb3ducmV2LnhtbERPz2vCMBS+D/Y/hDfwNtMpFOmMpWwI&#10;6kGmDrbjs3lruzUvJYlt/e+Xg+Dx4/u9zEfTip6cbywreJkmIIhLqxuuFHye1s8LED4ga2wtk4Ir&#10;echXjw9LzLQd+ED9MVQihrDPUEEdQpdJ6cuaDPqp7Ygj92OdwRChq6R2OMRw08pZkqTSYMOxocaO&#10;3moq/44Xo2A//0j7YrvbjF/b9Fy+H87fv4NTavI0Fq8gAo3hLr65N1pBGtfHL/EH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MnePXDAAAA2wAAAA8AAAAAAAAAAAAA&#10;AAAAoQIAAGRycy9kb3ducmV2LnhtbFBLBQYAAAAABAAEAPkAAACRAwAAAAA=&#10;"/>
                  <v:line id="Line 70" o:spid="_x0000_s1042" style="position:absolute;visibility:visible;mso-wrap-style:square" from="4761,7024" to="4761,10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vdbsUAAADbAAAADwAAAGRycy9kb3ducmV2LnhtbESPQWvCQBSE7wX/w/IEb3VjC6FEVxFF&#10;0B5KtYIen9lnEs2+Dbtrkv77bqHQ4zAz3zCzRW9q0ZLzlWUFk3ECgji3uuJCwfFr8/wGwgdkjbVl&#10;UvBNHhbzwdMMM2073lN7CIWIEPYZKihDaDIpfV6SQT+2DXH0rtYZDFG6QmqHXYSbWr4kSSoNVhwX&#10;SmxoVVJ+PzyMgo/Xz7Rd7t63/WmXXvL1/nK+dU6p0bBfTkEE6sN/+K+91QrSCfx+iT9Az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GvdbsUAAADbAAAADwAAAAAAAAAA&#10;AAAAAAChAgAAZHJzL2Rvd25yZXYueG1sUEsFBgAAAAAEAAQA+QAAAJMDAAAAAA==&#10;"/>
                  <v:line id="Line 71" o:spid="_x0000_s1043" style="position:absolute;visibility:visible;mso-wrap-style:square" from="4941,7024" to="4941,10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lDGcUAAADbAAAADwAAAGRycy9kb3ducmV2LnhtbESPQWvCQBSE74L/YXlCb7rRQijRVUQp&#10;aA+lWkGPz+wziWbfht1tkv77bqHQ4zAz3zCLVW9q0ZLzlWUF00kCgji3uuJCwenzdfwCwgdkjbVl&#10;UvBNHlbL4WCBmbYdH6g9hkJECPsMFZQhNJmUPi/JoJ/Yhjh6N+sMhihdIbXDLsJNLWdJkkqDFceF&#10;EhvalJQ/jl9GwfvzR9qu92+7/rxPr/n2cL3cO6fU06hfz0EE6sN/+K+90wrSG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LlDGcUAAADbAAAADwAAAAAAAAAA&#10;AAAAAAChAgAAZHJzL2Rvd25yZXYueG1sUEsFBgAAAAAEAAQA+QAAAJMDAAAAAA==&#10;"/>
                  <v:line id="Line 72" o:spid="_x0000_s1044" style="position:absolute;visibility:visible;mso-wrap-style:square" from="7641,7024" to="7641,10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mgsUAAADbAAAADwAAAGRycy9kb3ducmV2LnhtbESPQWvCQBSE74L/YXlCb7qxQijRVUQp&#10;aA+lWkGPz+wziWbfht1tkv77bqHQ4zAz3zCLVW9q0ZLzlWUF00kCgji3uuJCwenzdfwCwgdkjbVl&#10;UvBNHlbL4WCBmbYdH6g9hkJECPsMFZQhNJmUPi/JoJ/Yhjh6N+sMhihdIbXDLsJNLZ+TJJUGK44L&#10;JTa0KSl/HL+MgvfZR9qu92+7/rxPr/n2cL3cO6fU06hfz0EE6sN/+K+90wrSG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XmgsUAAADbAAAADwAAAAAAAAAA&#10;AAAAAAChAgAAZHJzL2Rvd25yZXYueG1sUEsFBgAAAAAEAAQA+QAAAJMDAAAAAA==&#10;"/>
                  <v:line id="Line 73" o:spid="_x0000_s1045" style="position:absolute;visibility:visible;mso-wrap-style:square" from="7461,7024" to="7461,10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x+9sYAAADbAAAADwAAAGRycy9kb3ducmV2LnhtbESPT2vCQBTE74V+h+UJvdWNbQkSXUVa&#10;CupB6h/Q4zP7TGKzb8PumqTfvisUehxm5jfMdN6bWrTkfGVZwWiYgCDOra64UHDYfz6PQfiArLG2&#10;TAp+yMN89vgwxUzbjrfU7kIhIoR9hgrKEJpMSp+XZNAPbUMcvYt1BkOUrpDaYRfhppYvSZJKgxXH&#10;hRIbei8p/97djILN61faLlbrZX9cpef8Y3s+XTun1NOgX0xABOrDf/ivvdQK0je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wcfvbGAAAA2wAAAA8AAAAAAAAA&#10;AAAAAAAAoQIAAGRycy9kb3ducmV2LnhtbFBLBQYAAAAABAAEAPkAAACUAwAAAAA=&#10;"/>
                  <v:line id="Line 74" o:spid="_x0000_s1046" style="position:absolute;visibility:visible;mso-wrap-style:square" from="5481,7024" to="5481,10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1DbbcYAAADbAAAADwAAAGRycy9kb3ducmV2LnhtbESPT2vCQBTE74V+h+UJvdWNLQ0SXUVa&#10;CupB6h/Q4zP7TGKzb8PumqTfvisUehxm5jfMdN6bWrTkfGVZwWiYgCDOra64UHDYfz6PQfiArLG2&#10;TAp+yMN89vgwxUzbjrfU7kIhIoR9hgrKEJpMSp+XZNAPbUMcvYt1BkOUrpDaYRfhppYvSZJKgxXH&#10;hRIbei8p/97djILN61faLlbrZX9cpef8Y3s+XTun1NOgX0xABOrDf/ivvdQK0je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NQ223GAAAA2wAAAA8AAAAAAAAA&#10;AAAAAAAAoQIAAGRycy9kb3ducmV2LnhtbFBLBQYAAAAABAAEAPkAAACUAwAAAAA=&#10;"/>
                  <v:line id="Line 75" o:spid="_x0000_s1047" style="position:absolute;visibility:visible;mso-wrap-style:square" from="7821,7024" to="7821,10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JFGsUAAADbAAAADwAAAGRycy9kb3ducmV2LnhtbESPQWsCMRSE7wX/Q3hCbzXbFkJZjSIV&#10;QXso1Rb0+Nw8d1c3L0uS7m7/fVMoeBxm5htmthhsIzryoXas4XGSgSAunKm51PD1uX54AREissHG&#10;MWn4oQCL+ehuhrlxPe+o28dSJAiHHDVUMba5lKGoyGKYuJY4eWfnLcYkfSmNxz7BbSOfskxJizWn&#10;hQpbeq2ouO6/rYb35w/VLbdvm+GwVaditTsdL73X+n48LKcgIg3xFv5vb4wGpeDvS/oBcv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4JFGsUAAADbAAAADwAAAAAAAAAA&#10;AAAAAAChAgAAZHJzL2Rvd25yZXYueG1sUEsFBgAAAAAEAAQA+QAAAJMDAAAAAA==&#10;"/>
                  <v:line id="Line 76" o:spid="_x0000_s1048" style="position:absolute;visibility:visible;mso-wrap-style:square" from="4581,7024" to="4581,10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7ggcYAAADbAAAADwAAAGRycy9kb3ducmV2LnhtbESPT2vCQBTE74V+h+UJvdWNLaQSXUVa&#10;Cuqh1D+gx2f2mcRm34bdNUm/vSsUehxm5jfMdN6bWrTkfGVZwWiYgCDOra64ULDffT6PQfiArLG2&#10;TAp+ycN89vgwxUzbjjfUbkMhIoR9hgrKEJpMSp+XZNAPbUMcvbN1BkOUrpDaYRfhppYvSZJKgxXH&#10;hRIbei8p/9lejYKv1++0XazWy/6wSk/5x+Z0vHROqadBv5iACNSH//Bfe6kVpG9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zO4IHGAAAA2wAAAA8AAAAAAAAA&#10;AAAAAAAAoQIAAGRycy9kb3ducmV2LnhtbFBLBQYAAAAABAAEAPkAAACUAwAAAAA=&#10;"/>
                  <v:line id="Line 77" o:spid="_x0000_s1049" style="position:absolute;visibility:visible;mso-wrap-style:square" from="7101,7024" to="7101,10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F088MAAADbAAAADwAAAGRycy9kb3ducmV2LnhtbERPz2vCMBS+D/Y/hDfwNtMpFOmMpWwI&#10;6kGmDrbjs3lruzUvJYlt/e+Xg+Dx4/u9zEfTip6cbywreJkmIIhLqxuuFHye1s8LED4ga2wtk4Ir&#10;echXjw9LzLQd+ED9MVQihrDPUEEdQpdJ6cuaDPqp7Ygj92OdwRChq6R2OMRw08pZkqTSYMOxocaO&#10;3moq/44Xo2A//0j7YrvbjF/b9Fy+H87fv4NTavI0Fq8gAo3hLr65N1pBGsfGL/EH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1RdPPDAAAA2wAAAA8AAAAAAAAAAAAA&#10;AAAAoQIAAGRycy9kb3ducmV2LnhtbFBLBQYAAAAABAAEAPkAAACRAwAAAAA=&#10;"/>
                  <v:line id="Line 78" o:spid="_x0000_s1050" style="position:absolute;visibility:visible;mso-wrap-style:square" from="5301,7024" to="5301,10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3RaMYAAADbAAAADwAAAGRycy9kb3ducmV2LnhtbESPT2vCQBTE74V+h+UJvdWNLYQaXUVa&#10;Cuqh1D+gx2f2mcRm34bdNUm/vSsUehxm5jfMdN6bWrTkfGVZwWiYgCDOra64ULDffT6/gfABWWNt&#10;mRT8kof57PFhipm2HW+o3YZCRAj7DBWUITSZlD4vyaAf2oY4emfrDIYoXSG1wy7CTS1fkiSVBiuO&#10;CyU29F5S/rO9GgVfr99pu1itl/1hlZ7yj83peOmcUk+DfjEBEagP/+G/9lIrSMd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Id0WjGAAAA2wAAAA8AAAAAAAAA&#10;AAAAAAAAoQIAAGRycy9kb3ducmV2LnhtbFBLBQYAAAAABAAEAPkAAACUAwAAAAA=&#10;"/>
                  <v:line id="Line 79" o:spid="_x0000_s1051" style="position:absolute;visibility:visible;mso-wrap-style:square" from="4401,7024" to="4401,10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7uKMMAAADbAAAADwAAAGRycy9kb3ducmV2LnhtbERPy2rCQBTdF/yH4Qru6sQKqURHkZaC&#10;dlHqA3R5zVyTaOZOmJkm6d93FgWXh/NerHpTi5acrywrmIwTEMS51RUXCo6Hj+cZCB+QNdaWScEv&#10;eVgtB08LzLTteEftPhQihrDPUEEZQpNJ6fOSDPqxbYgjd7XOYIjQFVI77GK4qeVLkqTSYMWxocSG&#10;3krK7/sfo+Br+p226+3npj9t00v+vrucb51TajTs13MQgfrwEP+7N1rBa1wf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b+7ijDAAAA2wAAAA8AAAAAAAAAAAAA&#10;AAAAoQIAAGRycy9kb3ducmV2LnhtbFBLBQYAAAAABAAEAPkAAACRAwAAAAA=&#10;"/>
                  <v:line id="Line 80" o:spid="_x0000_s1052" style="position:absolute;visibility:visible;mso-wrap-style:square" from="4221,10084" to="7821,10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JLs8YAAADbAAAADwAAAGRycy9kb3ducmV2LnhtbESPQWvCQBSE7wX/w/IKvdWNFlJJXUVa&#10;BPUg1Rba4zP7mqRm34bdNYn/3hUEj8PMfMNM572pRUvOV5YVjIYJCOLc6ooLBd9fy+cJCB+QNdaW&#10;ScGZPMxng4cpZtp2vKN2HwoRIewzVFCG0GRS+rwkg35oG+Lo/VlnMETpCqkddhFuajlOklQarDgu&#10;lNjQe0n5cX8yCrYvn2m7WG9W/c86PeQfu8Pvf+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myS7PGAAAA2wAAAA8AAAAAAAAA&#10;AAAAAAAAoQIAAGRycy9kb3ducmV2LnhtbFBLBQYAAAAABAAEAPkAAACUAwAAAAA=&#10;"/>
                  <v:line id="Line 81" o:spid="_x0000_s1053" style="position:absolute;visibility:visible;mso-wrap-style:square" from="4221,9904" to="7821,9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VxMYAAADbAAAADwAAAGRycy9kb3ducmV2LnhtbESPQWvCQBSE7wX/w/IEb3VThbR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lg1cTGAAAA2wAAAA8AAAAAAAAA&#10;AAAAAAAAoQIAAGRycy9kb3ducmV2LnhtbFBLBQYAAAAABAAEAPkAAACUAwAAAAA=&#10;"/>
                  <v:line id="Line 82" o:spid="_x0000_s1054" style="position:absolute;visibility:visible;mso-wrap-style:square" from="4221,9724" to="7821,9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xwX8YAAADbAAAADwAAAGRycy9kb3ducmV2LnhtbESPT2vCQBTE74LfYXlCb7qxQiq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YscF/GAAAA2wAAAA8AAAAAAAAA&#10;AAAAAAAAoQIAAGRycy9kb3ducmV2LnhtbFBLBQYAAAAABAAEAPkAAACUAwAAAAA=&#10;"/>
                  <v:line id="Line 83" o:spid="_x0000_s1055" style="position:absolute;visibility:visible;mso-wrap-style:square" from="4221,9544" to="7821,9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XoK8YAAADbAAAADwAAAGRycy9kb3ducmV2LnhtbESPQWvCQBSE74L/YXlCb7ppK2lJXUVa&#10;CtqDqC20x2f2NYlm34bdNUn/vSsIPQ4z8w0zW/SmFi05X1lWcD9JQBDnVldcKPj6fB8/g/ABWWNt&#10;mRT8kYfFfDiYYaZtxztq96EQEcI+QwVlCE0mpc9LMugntiGO3q91BkOUrpDaYRfhppYPSZJKgxXH&#10;hRIbei0pP+3PRsHmcZu2y/XHqv9ep4f8bXf4OXZOqbtRv3wBEagP/+Fbe6UVPE3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nF6CvGAAAA2wAAAA8AAAAAAAAA&#10;AAAAAAAAoQIAAGRycy9kb3ducmV2LnhtbFBLBQYAAAAABAAEAPkAAACUAwAAAAA=&#10;"/>
                  <v:line id="Line 84" o:spid="_x0000_s1056" style="position:absolute;visibility:visible;mso-wrap-style:square" from="4221,9364" to="7821,9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lNsMYAAADbAAAADwAAAGRycy9kb3ducmV2LnhtbESPQWvCQBSE74L/YXlCb7ppi2lJXUVa&#10;CtqDqC20x2f2NYlm34bdNUn/vSsIPQ4z8w0zW/SmFi05X1lWcD9JQBDnVldcKPj6fB8/g/ABWWNt&#10;mRT8kYfFfDiYYaZtxztq96EQEcI+QwVlCE0mpc9LMugntiGO3q91BkOUrpDaYRfhppYPSZJKgxXH&#10;hRIbei0pP+3PRsHmcZu2y/XHqv9ep4f8bXf4OXZOqbtRv3wBEagP/+Fbe6UVPE3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aJTbDGAAAA2wAAAA8AAAAAAAAA&#10;AAAAAAAAoQIAAGRycy9kb3ducmV2LnhtbFBLBQYAAAAABAAEAPkAAACUAwAAAAA=&#10;"/>
                  <v:line id="Line 85" o:spid="_x0000_s1057" style="position:absolute;visibility:visible;mso-wrap-style:square" from="4221,9184" to="7821,9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vTx8YAAADbAAAADwAAAGRycy9kb3ducmV2LnhtbESPT2vCQBTE74V+h+UJvdWNLaQSXUVa&#10;Cuqh1D+gx2f2mcRm34bdNUm/vSsUehxm5jfMdN6bWrTkfGVZwWiYgCDOra64ULDffT6PQfiArLG2&#10;TAp+ycN89vgwxUzbjjfUbkMhIoR9hgrKEJpMSp+XZNAPbUMcvbN1BkOUrpDaYRfhppYvSZJKgxXH&#10;hRIbei8p/9lejYKv1++0XazWy/6wSk/5x+Z0vHROqadBv5iACNSH//Bfe6kVvKV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Zb08fGAAAA2wAAAA8AAAAAAAAA&#10;AAAAAAAAoQIAAGRycy9kb3ducmV2LnhtbFBLBQYAAAAABAAEAPkAAACUAwAAAAA=&#10;"/>
                  <v:line id="Line 86" o:spid="_x0000_s1058" style="position:absolute;visibility:visible;mso-wrap-style:square" from="4221,9004" to="7821,9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d2XMYAAADbAAAADwAAAGRycy9kb3ducmV2LnhtbESPQWvCQBSE7wX/w/KE3upGhSipq0hF&#10;0B6k2kJ7fGZfk9js27C7TdJ/3xUEj8PMfMMsVr2pRUvOV5YVjEcJCOLc6ooLBR/v26c5CB+QNdaW&#10;ScEfeVgtBw8LzLTt+EjtKRQiQthnqKAMocmk9HlJBv3INsTR+7bOYIjSFVI77CLc1HKSJKk0WHFc&#10;KLGhl5Lyn9OvUXCYvqXtev+66z/36TnfHM9fl84p9Tjs188gAvXhHr61d1rBbAbXL/EH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XdlzGAAAA2wAAAA8AAAAAAAAA&#10;AAAAAAAAoQIAAGRycy9kb3ducmV2LnhtbFBLBQYAAAAABAAEAPkAAACUAwAAAAA=&#10;"/>
                  <v:line id="Line 87" o:spid="_x0000_s1059" style="position:absolute;visibility:visible;mso-wrap-style:square" from="4221,8644" to="7821,8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jiLsMAAADbAAAADwAAAGRycy9kb3ducmV2LnhtbERPy2rCQBTdF/yH4Qru6sQKqURHkZaC&#10;dlHqA3R5zVyTaOZOmJkm6d93FgWXh/NerHpTi5acrywrmIwTEMS51RUXCo6Hj+cZCB+QNdaWScEv&#10;eVgtB08LzLTteEftPhQihrDPUEEZQpNJ6fOSDPqxbYgjd7XOYIjQFVI77GK4qeVLkqTSYMWxocSG&#10;3krK7/sfo+Br+p226+3npj9t00v+vrucb51TajTs13MQgfrwEP+7N1rBaxwb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iI4i7DAAAA2wAAAA8AAAAAAAAAAAAA&#10;AAAAoQIAAGRycy9kb3ducmV2LnhtbFBLBQYAAAAABAAEAPkAAACRAwAAAAA=&#10;"/>
                  <v:line id="Line 88" o:spid="_x0000_s1060" style="position:absolute;visibility:visible;mso-wrap-style:square" from="4221,8464" to="7821,8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8RHtcYAAADbAAAADwAAAGRycy9kb3ducmV2LnhtbESPQWvCQBSE74L/YXlCb7ppC7FNXUVa&#10;CupB1Bba4zP7mkSzb8PumqT/visIPQ4z8w0zW/SmFi05X1lWcD9JQBDnVldcKPj8eB8/gfABWWNt&#10;mRT8kofFfDiYYaZtx3tqD6EQEcI+QwVlCE0mpc9LMugntiGO3o91BkOUrpDaYRfhppYPSZJKgxXH&#10;hRIbei0pPx8uRsH2cZe2y/Vm1X+t02P+tj9+nzqn1N2oX76ACNSH//CtvdIKps9w/RJ/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fER7XGAAAA2wAAAA8AAAAAAAAA&#10;AAAAAAAAoQIAAGRycy9kb3ducmV2LnhtbFBLBQYAAAAABAAEAPkAAACUAwAAAAA=&#10;"/>
                  <v:line id="Line 89" o:spid="_x0000_s1061" style="position:absolute;visibility:visible;mso-wrap-style:square" from="4221,8284" to="7821,8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ueD8IAAADbAAAADwAAAGRycy9kb3ducmV2LnhtbERPy2rCQBTdC/2H4Rbc6cQWgkRHEUtB&#10;uyj1Abq8Zq5JNHMnzIxJ+vedRcHl4bzny97UoiXnK8sKJuMEBHFudcWFguPhczQF4QOyxtoyKfgl&#10;D8vFy2COmbYd76jdh0LEEPYZKihDaDIpfV6SQT+2DXHkrtYZDBG6QmqHXQw3tXxLklQarDg2lNjQ&#10;uqT8vn8YBd/vP2m72n5t+tM2veQfu8v51jmlhq/9agYiUB+e4n/3RiuYxvXxS/wBcv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yueD8IAAADbAAAADwAAAAAAAAAAAAAA&#10;AAChAgAAZHJzL2Rvd25yZXYueG1sUEsFBgAAAAAEAAQA+QAAAJADAAAAAA==&#10;"/>
                  <v:line id="Line 90" o:spid="_x0000_s1062" style="position:absolute;visibility:visible;mso-wrap-style:square" from="4221,8104" to="7821,8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c7lMUAAADbAAAADwAAAGRycy9kb3ducmV2LnhtbESPT2vCQBTE7wW/w/IKvdWNFoKkriIV&#10;QXso/oN6fGafSTT7Nuxuk/Tbu4WCx2FmfsNM572pRUvOV5YVjIYJCOLc6ooLBcfD6nUCwgdkjbVl&#10;UvBLHuazwdMUM2073lG7D4WIEPYZKihDaDIpfV6SQT+0DXH0LtYZDFG6QmqHXYSbWo6TJJUGK44L&#10;JTb0UVJ+2/8YBV9v27RdbD7X/fcmPefL3fl07ZxSL8/94h1EoD48wv/ttVYwGcHfl/gD5Ow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Gc7lMUAAADbAAAADwAAAAAAAAAA&#10;AAAAAAChAgAAZHJzL2Rvd25yZXYueG1sUEsFBgAAAAAEAAQA+QAAAJMDAAAAAA==&#10;"/>
                  <v:line id="Line 91" o:spid="_x0000_s1063" style="position:absolute;visibility:visible;mso-wrap-style:square" from="4221,7924" to="7821,7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Wl48UAAADbAAAADwAAAGRycy9kb3ducmV2LnhtbESPQWvCQBSE70L/w/IK3nSjQpDUVUQR&#10;tIeittAen9nXJG32bdjdJum/dwXB4zAz3zCLVW9q0ZLzlWUFk3ECgji3uuJCwcf7bjQH4QOyxtoy&#10;KfgnD6vl02CBmbYdn6g9h0JECPsMFZQhNJmUPi/JoB/bhjh639YZDFG6QmqHXYSbWk6TJJUGK44L&#10;JTa0KSn/Pf8ZBW+zY9quD6/7/vOQXvLt6fL10zmlhs/9+gVEoD48wvf2XiuYT+H2Jf4Aub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LWl48UAAADbAAAADwAAAAAAAAAA&#10;AAAAAAChAgAAZHJzL2Rvd25yZXYueG1sUEsFBgAAAAAEAAQA+QAAAJMDAAAAAA==&#10;"/>
                  <v:line id="Line 92" o:spid="_x0000_s1064" style="position:absolute;visibility:visible;mso-wrap-style:square" from="4221,7744" to="7821,7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AeMUAAADbAAAADwAAAGRycy9kb3ducmV2LnhtbESPQWvCQBSE74X+h+UVems2VgiSuooo&#10;gvYg1Rbq8Zl9JtHs27C7TeK/7xYKHoeZ+YaZzgfTiI6cry0rGCUpCOLC6ppLBV+f65cJCB+QNTaW&#10;ScGNPMxnjw9TzLXteU/dIZQiQtjnqKAKoc2l9EVFBn1iW+Lona0zGKJ0pdQO+wg3jXxN00warDku&#10;VNjSsqLievgxCnbjj6xbbN83w/c2OxWr/el46Z1Sz0/D4g1EoCHcw//tjVYwGcPfl/gD5O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kAeMUAAADbAAAADwAAAAAAAAAA&#10;AAAAAAChAgAAZHJzL2Rvd25yZXYueG1sUEsFBgAAAAAEAAQA+QAAAJMDAAAAAA==&#10;"/>
                  <v:line id="Line 93" o:spid="_x0000_s1065" style="position:absolute;visibility:visible;mso-wrap-style:square" from="4221,7564" to="7821,7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CYDMYAAADbAAAADwAAAGRycy9kb3ducmV2LnhtbESPQWvCQBSE74L/YXmCN91YS5DUVaSl&#10;oD2UqoX2+Mw+k2j2bdjdJum/7xYEj8PMfMMs172pRUvOV5YVzKYJCOLc6ooLBZ/H18kChA/IGmvL&#10;pOCXPKxXw8ESM2073lN7CIWIEPYZKihDaDIpfV6SQT+1DXH0ztYZDFG6QmqHXYSbWj4kSSoNVhwX&#10;SmzouaT8evgxCt7nH2m72b1t+69despf9qfvS+eUGo/6zROIQH24h2/trVaweIT/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wQmAzGAAAA2wAAAA8AAAAAAAAA&#10;AAAAAAAAoQIAAGRycy9kb3ducmV2LnhtbFBLBQYAAAAABAAEAPkAAACUAwAAAAA=&#10;"/>
                  <v:line id="Line 94" o:spid="_x0000_s1066" style="position:absolute;visibility:visible;mso-wrap-style:square" from="4221,7384" to="7821,7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w9l8YAAADbAAAADwAAAGRycy9kb3ducmV2LnhtbESPQWvCQBSE74L/YXmCN91YaZDUVaSl&#10;oD2UqoX2+Mw+k2j2bdjdJum/7xYEj8PMfMMs172pRUvOV5YVzKYJCOLc6ooLBZ/H18kChA/IGmvL&#10;pOCXPKxXw8ESM2073lN7CIWIEPYZKihDaDIpfV6SQT+1DXH0ztYZDFG6QmqHXYSbWj4kSSoNVhwX&#10;SmzouaT8evgxCt7nH2m72b1t+69despf9qfvS+eUGo/6zROIQH24h2/trVaweIT/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NcPZfGAAAA2wAAAA8AAAAAAAAA&#10;AAAAAAAAoQIAAGRycy9kb3ducmV2LnhtbFBLBQYAAAAABAAEAPkAAACUAwAAAAA=&#10;"/>
                  <v:line id="Line 95" o:spid="_x0000_s1067" style="position:absolute;visibility:visible;mso-wrap-style:square" from="4221,7204" to="7821,7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6j4MUAAADbAAAADwAAAGRycy9kb3ducmV2LnhtbESPQWvCQBSE74L/YXlCb7qxhSDRVUQp&#10;aA+lWkGPz+wziWbfht1tkv77bqHQ4zAz3zCLVW9q0ZLzlWUF00kCgji3uuJCwenzdTwD4QOyxtoy&#10;KfgmD6vlcLDATNuOD9QeQyEihH2GCsoQmkxKn5dk0E9sQxy9m3UGQ5SukNphF+Gmls9JkkqDFceF&#10;EhvalJQ/jl9GwfvL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46j4MUAAADbAAAADwAAAAAAAAAA&#10;AAAAAAChAgAAZHJzL2Rvd25yZXYueG1sUEsFBgAAAAAEAAQA+QAAAJMDAAAAAA==&#10;"/>
                </v:group>
                <v:oval id="Oval 96" o:spid="_x0000_s1068" style="position:absolute;left:3547;top:7895;width:1960;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nvvMEA&#10;AADbAAAADwAAAGRycy9kb3ducmV2LnhtbESPQYvCMBSE7wv+h/CEvW0TPexKNYqIihT2oBXPj+bZ&#10;FpuX2kTt/vuNIHgcZuYbZrbobSPu1PnasYZRokAQF87UXGo45puvCQgfkA02jknDH3lYzAcfM0yN&#10;e/Ce7odQighhn6KGKoQ2ldIXFVn0iWuJo3d2ncUQZVdK0+Ejwm0jx0p9S4s1x4UKW1pVVFwON6tB&#10;tVn+m1nyyKc8Ky9XtZPbtdafw345BRGoD+/wq70zGiY/8PwSf4Cc/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vJ77zBAAAA2wAAAA8AAAAAAAAAAAAAAAAAmAIAAGRycy9kb3du&#10;cmV2LnhtbFBLBQYAAAAABAAEAPUAAACGAwAAAAA=&#10;" filled="f" strokeweight="2.25pt"/>
              </v:group>
            </w:pict>
          </mc:Fallback>
        </mc:AlternateContent>
      </w:r>
      <w:r>
        <w:rPr>
          <w:noProof/>
        </w:rPr>
        <mc:AlternateContent>
          <mc:Choice Requires="wpg">
            <w:drawing>
              <wp:anchor distT="0" distB="0" distL="114300" distR="114300" simplePos="0" relativeHeight="251675648" behindDoc="0" locked="0" layoutInCell="1" allowOverlap="1">
                <wp:simplePos x="0" y="0"/>
                <wp:positionH relativeFrom="column">
                  <wp:posOffset>3927475</wp:posOffset>
                </wp:positionH>
                <wp:positionV relativeFrom="paragraph">
                  <wp:posOffset>89535</wp:posOffset>
                </wp:positionV>
                <wp:extent cx="2060575" cy="2047240"/>
                <wp:effectExtent l="14605" t="17145" r="20320" b="21590"/>
                <wp:wrapNone/>
                <wp:docPr id="1" name="Group 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60575" cy="2047240"/>
                          <a:chOff x="7518" y="6519"/>
                          <a:chExt cx="3245" cy="3224"/>
                        </a:xfrm>
                      </wpg:grpSpPr>
                      <wpg:grpSp>
                        <wpg:cNvPr id="2" name="Group 98"/>
                        <wpg:cNvGrpSpPr>
                          <a:grpSpLocks/>
                        </wpg:cNvGrpSpPr>
                        <wpg:grpSpPr bwMode="auto">
                          <a:xfrm>
                            <a:off x="7518" y="6519"/>
                            <a:ext cx="3245" cy="3224"/>
                            <a:chOff x="4221" y="7024"/>
                            <a:chExt cx="3600" cy="3607"/>
                          </a:xfrm>
                        </wpg:grpSpPr>
                        <wps:wsp>
                          <wps:cNvPr id="3" name="Rectangle 99"/>
                          <wps:cNvSpPr>
                            <a:spLocks noChangeArrowheads="1"/>
                          </wps:cNvSpPr>
                          <wps:spPr bwMode="auto">
                            <a:xfrm>
                              <a:off x="4221" y="7024"/>
                              <a:ext cx="3600" cy="3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 name="Line 100"/>
                          <wps:cNvCnPr>
                            <a:cxnSpLocks noChangeShapeType="1"/>
                          </wps:cNvCnPr>
                          <wps:spPr bwMode="auto">
                            <a:xfrm>
                              <a:off x="5121" y="7024"/>
                              <a:ext cx="0" cy="36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Line 101"/>
                          <wps:cNvCnPr>
                            <a:cxnSpLocks noChangeShapeType="1"/>
                          </wps:cNvCnPr>
                          <wps:spPr bwMode="auto">
                            <a:xfrm>
                              <a:off x="7281" y="7024"/>
                              <a:ext cx="0" cy="36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Line 102"/>
                          <wps:cNvCnPr>
                            <a:cxnSpLocks noChangeShapeType="1"/>
                          </wps:cNvCnPr>
                          <wps:spPr bwMode="auto">
                            <a:xfrm>
                              <a:off x="5661" y="7024"/>
                              <a:ext cx="0" cy="36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Line 103"/>
                          <wps:cNvCnPr>
                            <a:cxnSpLocks noChangeShapeType="1"/>
                          </wps:cNvCnPr>
                          <wps:spPr bwMode="auto">
                            <a:xfrm>
                              <a:off x="5841" y="7024"/>
                              <a:ext cx="0" cy="36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Line 104"/>
                          <wps:cNvCnPr>
                            <a:cxnSpLocks noChangeShapeType="1"/>
                          </wps:cNvCnPr>
                          <wps:spPr bwMode="auto">
                            <a:xfrm>
                              <a:off x="6201" y="7024"/>
                              <a:ext cx="0" cy="36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105"/>
                          <wps:cNvCnPr>
                            <a:cxnSpLocks noChangeShapeType="1"/>
                          </wps:cNvCnPr>
                          <wps:spPr bwMode="auto">
                            <a:xfrm>
                              <a:off x="6021" y="7024"/>
                              <a:ext cx="0" cy="360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 name="Line 106"/>
                          <wps:cNvCnPr>
                            <a:cxnSpLocks noChangeShapeType="1"/>
                          </wps:cNvCnPr>
                          <wps:spPr bwMode="auto">
                            <a:xfrm>
                              <a:off x="6381" y="7024"/>
                              <a:ext cx="0" cy="36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Line 107"/>
                          <wps:cNvCnPr>
                            <a:cxnSpLocks noChangeShapeType="1"/>
                          </wps:cNvCnPr>
                          <wps:spPr bwMode="auto">
                            <a:xfrm>
                              <a:off x="6561" y="7024"/>
                              <a:ext cx="0" cy="36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108"/>
                          <wps:cNvCnPr>
                            <a:cxnSpLocks noChangeShapeType="1"/>
                          </wps:cNvCnPr>
                          <wps:spPr bwMode="auto">
                            <a:xfrm>
                              <a:off x="6741" y="7024"/>
                              <a:ext cx="0" cy="36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109"/>
                          <wps:cNvCnPr>
                            <a:cxnSpLocks noChangeShapeType="1"/>
                          </wps:cNvCnPr>
                          <wps:spPr bwMode="auto">
                            <a:xfrm>
                              <a:off x="6921" y="7024"/>
                              <a:ext cx="0" cy="36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110"/>
                          <wps:cNvCnPr>
                            <a:cxnSpLocks noChangeShapeType="1"/>
                          </wps:cNvCnPr>
                          <wps:spPr bwMode="auto">
                            <a:xfrm>
                              <a:off x="4221" y="8824"/>
                              <a:ext cx="36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5" name="Line 111"/>
                          <wps:cNvCnPr>
                            <a:cxnSpLocks noChangeShapeType="1"/>
                          </wps:cNvCnPr>
                          <wps:spPr bwMode="auto">
                            <a:xfrm>
                              <a:off x="4221" y="10444"/>
                              <a:ext cx="3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112"/>
                          <wps:cNvCnPr>
                            <a:cxnSpLocks noChangeShapeType="1"/>
                          </wps:cNvCnPr>
                          <wps:spPr bwMode="auto">
                            <a:xfrm>
                              <a:off x="4221" y="10264"/>
                              <a:ext cx="3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113"/>
                          <wps:cNvCnPr>
                            <a:cxnSpLocks noChangeShapeType="1"/>
                          </wps:cNvCnPr>
                          <wps:spPr bwMode="auto">
                            <a:xfrm>
                              <a:off x="4761" y="7024"/>
                              <a:ext cx="0" cy="36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114"/>
                          <wps:cNvCnPr>
                            <a:cxnSpLocks noChangeShapeType="1"/>
                          </wps:cNvCnPr>
                          <wps:spPr bwMode="auto">
                            <a:xfrm>
                              <a:off x="4941" y="7024"/>
                              <a:ext cx="0" cy="36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Line 115"/>
                          <wps:cNvCnPr>
                            <a:cxnSpLocks noChangeShapeType="1"/>
                          </wps:cNvCnPr>
                          <wps:spPr bwMode="auto">
                            <a:xfrm>
                              <a:off x="7641" y="7024"/>
                              <a:ext cx="0" cy="3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Line 116"/>
                          <wps:cNvCnPr>
                            <a:cxnSpLocks noChangeShapeType="1"/>
                          </wps:cNvCnPr>
                          <wps:spPr bwMode="auto">
                            <a:xfrm>
                              <a:off x="7461" y="7024"/>
                              <a:ext cx="0" cy="36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Line 117"/>
                          <wps:cNvCnPr>
                            <a:cxnSpLocks noChangeShapeType="1"/>
                          </wps:cNvCnPr>
                          <wps:spPr bwMode="auto">
                            <a:xfrm>
                              <a:off x="5481" y="7024"/>
                              <a:ext cx="0" cy="36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118"/>
                          <wps:cNvCnPr>
                            <a:cxnSpLocks noChangeShapeType="1"/>
                          </wps:cNvCnPr>
                          <wps:spPr bwMode="auto">
                            <a:xfrm>
                              <a:off x="7821" y="7024"/>
                              <a:ext cx="0" cy="36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119"/>
                          <wps:cNvCnPr>
                            <a:cxnSpLocks noChangeShapeType="1"/>
                          </wps:cNvCnPr>
                          <wps:spPr bwMode="auto">
                            <a:xfrm>
                              <a:off x="4581" y="7024"/>
                              <a:ext cx="0" cy="3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120"/>
                          <wps:cNvCnPr>
                            <a:cxnSpLocks noChangeShapeType="1"/>
                          </wps:cNvCnPr>
                          <wps:spPr bwMode="auto">
                            <a:xfrm>
                              <a:off x="7101" y="7024"/>
                              <a:ext cx="0" cy="36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Line 121"/>
                          <wps:cNvCnPr>
                            <a:cxnSpLocks noChangeShapeType="1"/>
                          </wps:cNvCnPr>
                          <wps:spPr bwMode="auto">
                            <a:xfrm>
                              <a:off x="5301" y="7024"/>
                              <a:ext cx="0" cy="36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122"/>
                          <wps:cNvCnPr>
                            <a:cxnSpLocks noChangeShapeType="1"/>
                          </wps:cNvCnPr>
                          <wps:spPr bwMode="auto">
                            <a:xfrm>
                              <a:off x="4401" y="7024"/>
                              <a:ext cx="0" cy="3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Line 123"/>
                          <wps:cNvCnPr>
                            <a:cxnSpLocks noChangeShapeType="1"/>
                          </wps:cNvCnPr>
                          <wps:spPr bwMode="auto">
                            <a:xfrm>
                              <a:off x="4221" y="10084"/>
                              <a:ext cx="3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124"/>
                          <wps:cNvCnPr>
                            <a:cxnSpLocks noChangeShapeType="1"/>
                          </wps:cNvCnPr>
                          <wps:spPr bwMode="auto">
                            <a:xfrm>
                              <a:off x="4221" y="9904"/>
                              <a:ext cx="3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125"/>
                          <wps:cNvCnPr>
                            <a:cxnSpLocks noChangeShapeType="1"/>
                          </wps:cNvCnPr>
                          <wps:spPr bwMode="auto">
                            <a:xfrm>
                              <a:off x="4221" y="9724"/>
                              <a:ext cx="3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126"/>
                          <wps:cNvCnPr>
                            <a:cxnSpLocks noChangeShapeType="1"/>
                          </wps:cNvCnPr>
                          <wps:spPr bwMode="auto">
                            <a:xfrm>
                              <a:off x="4221" y="9544"/>
                              <a:ext cx="3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Line 127"/>
                          <wps:cNvCnPr>
                            <a:cxnSpLocks noChangeShapeType="1"/>
                          </wps:cNvCnPr>
                          <wps:spPr bwMode="auto">
                            <a:xfrm>
                              <a:off x="4221" y="9364"/>
                              <a:ext cx="3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Line 128"/>
                          <wps:cNvCnPr>
                            <a:cxnSpLocks noChangeShapeType="1"/>
                          </wps:cNvCnPr>
                          <wps:spPr bwMode="auto">
                            <a:xfrm>
                              <a:off x="4221" y="9184"/>
                              <a:ext cx="3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Line 129"/>
                          <wps:cNvCnPr>
                            <a:cxnSpLocks noChangeShapeType="1"/>
                          </wps:cNvCnPr>
                          <wps:spPr bwMode="auto">
                            <a:xfrm>
                              <a:off x="4221" y="9004"/>
                              <a:ext cx="3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Line 130"/>
                          <wps:cNvCnPr>
                            <a:cxnSpLocks noChangeShapeType="1"/>
                          </wps:cNvCnPr>
                          <wps:spPr bwMode="auto">
                            <a:xfrm>
                              <a:off x="4221" y="8644"/>
                              <a:ext cx="3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Line 131"/>
                          <wps:cNvCnPr>
                            <a:cxnSpLocks noChangeShapeType="1"/>
                          </wps:cNvCnPr>
                          <wps:spPr bwMode="auto">
                            <a:xfrm>
                              <a:off x="4221" y="8464"/>
                              <a:ext cx="3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Line 132"/>
                          <wps:cNvCnPr>
                            <a:cxnSpLocks noChangeShapeType="1"/>
                          </wps:cNvCnPr>
                          <wps:spPr bwMode="auto">
                            <a:xfrm>
                              <a:off x="4221" y="8284"/>
                              <a:ext cx="3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Line 133"/>
                          <wps:cNvCnPr>
                            <a:cxnSpLocks noChangeShapeType="1"/>
                          </wps:cNvCnPr>
                          <wps:spPr bwMode="auto">
                            <a:xfrm>
                              <a:off x="4221" y="8104"/>
                              <a:ext cx="3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 name="Line 134"/>
                          <wps:cNvCnPr>
                            <a:cxnSpLocks noChangeShapeType="1"/>
                          </wps:cNvCnPr>
                          <wps:spPr bwMode="auto">
                            <a:xfrm>
                              <a:off x="4221" y="7924"/>
                              <a:ext cx="3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Line 135"/>
                          <wps:cNvCnPr>
                            <a:cxnSpLocks noChangeShapeType="1"/>
                          </wps:cNvCnPr>
                          <wps:spPr bwMode="auto">
                            <a:xfrm>
                              <a:off x="4221" y="7744"/>
                              <a:ext cx="3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 name="Line 136"/>
                          <wps:cNvCnPr>
                            <a:cxnSpLocks noChangeShapeType="1"/>
                          </wps:cNvCnPr>
                          <wps:spPr bwMode="auto">
                            <a:xfrm>
                              <a:off x="4221" y="7564"/>
                              <a:ext cx="3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 name="Line 137"/>
                          <wps:cNvCnPr>
                            <a:cxnSpLocks noChangeShapeType="1"/>
                          </wps:cNvCnPr>
                          <wps:spPr bwMode="auto">
                            <a:xfrm>
                              <a:off x="4221" y="7384"/>
                              <a:ext cx="3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 name="Line 138"/>
                          <wps:cNvCnPr>
                            <a:cxnSpLocks noChangeShapeType="1"/>
                          </wps:cNvCnPr>
                          <wps:spPr bwMode="auto">
                            <a:xfrm>
                              <a:off x="4221" y="7204"/>
                              <a:ext cx="3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3" name="Oval 139"/>
                        <wps:cNvSpPr>
                          <a:spLocks noChangeArrowheads="1"/>
                        </wps:cNvSpPr>
                        <wps:spPr bwMode="auto">
                          <a:xfrm>
                            <a:off x="8347" y="6675"/>
                            <a:ext cx="620" cy="1600"/>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D0FDE8A" id="Group 97" o:spid="_x0000_s1026" style="position:absolute;margin-left:309.25pt;margin-top:7.05pt;width:162.25pt;height:161.2pt;z-index:251675648" coordorigin="7518,6519" coordsize="3245,32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">
                <v:group id="Group 98" o:spid="_x0000_s1027" style="position:absolute;left:7518;top:6519;width:3245;height:3224" coordorigin="4221,7024" coordsize="3600,36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rect id="Rectangle 99" o:spid="_x0000_s1028" style="position:absolute;left:4221;top:7024;width:3600;height:3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Vt9sMA&#10;AADaAAAADwAAAGRycy9kb3ducmV2LnhtbESPQWvCQBSE74L/YXmF3symEUpNXUNRlPYYk4u31+wz&#10;ic2+DdnVpP313ULB4zAz3zDrbDKduNHgWssKnqIYBHFldcu1grLYL15AOI+ssbNMCr7JQbaZz9aY&#10;ajtyTrejr0WAsEtRQeN9n0rpqoYMusj2xME728GgD3KopR5wDHDTySSOn6XBlsNCgz1tG6q+jlej&#10;4LNNSvzJi0NsVvul/5iKy/W0U+rxYXp7BeFp8vfwf/tdK1jC35VwA+Tm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tVt9sMAAADaAAAADwAAAAAAAAAAAAAAAACYAgAAZHJzL2Rv&#10;d25yZXYueG1sUEsFBgAAAAAEAAQA9QAAAIgDAAAAAA==&#10;"/>
                  <v:line id="Line 100" o:spid="_x0000_s1029" style="position:absolute;visibility:visible;mso-wrap-style:square" from="5121,7024" to="5121,10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i0qMUAAADaAAAADwAAAGRycy9kb3ducmV2LnhtbESPT2vCQBTE74V+h+UJvdWNbQk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i0qMUAAADaAAAADwAAAAAAAAAA&#10;AAAAAAChAgAAZHJzL2Rvd25yZXYueG1sUEsFBgAAAAAEAAQA+QAAAJMDAAAAAA==&#10;"/>
                  <v:line id="Line 101" o:spid="_x0000_s1030" style="position:absolute;visibility:visible;mso-wrap-style:square" from="7281,7024" to="7281,10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QRM8UAAADaAAAADwAAAGRycy9kb3ducmV2LnhtbESPT2vCQBTE74V+h+UJvdWNLQ0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RQRM8UAAADaAAAADwAAAAAAAAAA&#10;AAAAAAChAgAAZHJzL2Rvd25yZXYueG1sUEsFBgAAAAAEAAQA+QAAAJMDAAAAAA==&#10;"/>
                  <v:line id="Line 102" o:spid="_x0000_s1031" style="position:absolute;visibility:visible;mso-wrap-style:square" from="5661,7024" to="5661,10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aPRMUAAADaAAAADwAAAGRycy9kb3ducmV2LnhtbESPT2vCQBTE74LfYXmCN93YQiipq4gi&#10;aA+l/oF6fGafSdrs27C7Jum37xYKHoeZ+Q0zX/amFi05X1lWMJsmIIhzqysuFJxP28kLCB+QNdaW&#10;ScEPeVguhoM5Ztp2fKD2GAoRIewzVFCG0GRS+rwkg35qG+Lo3awzGKJ0hdQOuwg3tXxKklQarDgu&#10;lNjQuqT8+3g3Ct6fP9J2tX/b9Z/79JpvDtfLV+eUGo/61SuIQH14hP/bO60ghb8r8Qb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aPRMUAAADaAAAADwAAAAAAAAAA&#10;AAAAAAChAgAAZHJzL2Rvd25yZXYueG1sUEsFBgAAAAAEAAQA+QAAAJMDAAAAAA==&#10;"/>
                  <v:line id="Line 103" o:spid="_x0000_s1032" style="position:absolute;visibility:visible;mso-wrap-style:square" from="5841,7024" to="5841,10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oq38UAAADaAAAADwAAAGRycy9kb3ducmV2LnhtbESPT2vCQBTE74V+h+UJvdWNLaQSXUVa&#10;Cuqh1D+gx2f2mcRm34bdNUm/vSsUehxm5jfMdN6bWrTkfGVZwWiYgCDOra64ULDffT6PQfiArLG2&#10;TAp+ycN89vgwxUzbjjfUbkMhIoR9hgrKEJpMSp+XZNAPbUMcvbN1BkOUrpDaYRfhppYvSZJKgxXH&#10;hRIbei8p/9lejYKv1++0XazWy/6wSk/5x+Z0vHROqadBv5iACNSH//Bfe6kVvMH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oq38UAAADaAAAADwAAAAAAAAAA&#10;AAAAAAChAgAAZHJzL2Rvd25yZXYueG1sUEsFBgAAAAAEAAQA+QAAAJMDAAAAAA==&#10;"/>
                  <v:line id="Line 104" o:spid="_x0000_s1033" style="position:absolute;visibility:visible;mso-wrap-style:square" from="6201,7024" to="6201,10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W+rcEAAADaAAAADwAAAGRycy9kb3ducmV2LnhtbERPz2vCMBS+C/sfwht403QTilSjyMZA&#10;PYi6wTw+m2db17yUJLb1vzcHYceP7/d82ZtatOR8ZVnB2zgBQZxbXXGh4Of7azQF4QOyxtoyKbiT&#10;h+XiZTDHTNuOD9QeQyFiCPsMFZQhNJmUPi/JoB/bhjhyF+sMhghdIbXDLoabWr4nSSoNVhwbSmzo&#10;o6T873gzCnaTfdquNtt1/7tJz/nn4Xy6dk6p4Wu/moEI1Id/8dO91gri1ngl3gC5e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Fb6twQAAANoAAAAPAAAAAAAAAAAAAAAA&#10;AKECAABkcnMvZG93bnJldi54bWxQSwUGAAAAAAQABAD5AAAAjwMAAAAA&#10;"/>
                  <v:line id="Line 105" o:spid="_x0000_s1034" style="position:absolute;visibility:visible;mso-wrap-style:square" from="6021,7024" to="6021,10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3Ftpr4AAADaAAAADwAAAGRycy9kb3ducmV2LnhtbESPwQrCMBBE74L/EFbwpqmCotUoIlS8&#10;idWLt7VZ22KzKU3U+vdGEDwOM/OGWa5bU4knNa60rGA0jEAQZ1aXnCs4n5LBDITzyBory6TgTQ7W&#10;q25nibG2Lz7SM/W5CBB2MSoovK9jKV1WkEE3tDVx8G62MeiDbHKpG3wFuKnkOIqm0mDJYaHAmrYF&#10;Zff0YRTcL+dJsjts9alKN/qaJ/5yvWml+r12swDhqfX/8K+91wrm8L0SboBcfQ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DcW2mvgAAANoAAAAPAAAAAAAAAAAAAAAAAKEC&#10;AABkcnMvZG93bnJldi54bWxQSwUGAAAAAAQABAD5AAAAjAMAAAAA&#10;" strokeweight="2pt"/>
                  <v:line id="Line 106" o:spid="_x0000_s1035" style="position:absolute;visibility:visible;mso-wrap-style:square" from="6381,7024" to="6381,10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ELiMYAAADbAAAADwAAAGRycy9kb3ducmV2LnhtbESPQUvDQBCF74L/YRmhN7vRQiix21IU&#10;oe2h2CrocZodk2h2Nuxuk/TfO4eCtxnem/e+WaxG16qeQmw8G3iYZqCIS28brgx8vL/ez0HFhGyx&#10;9UwGLhRhtby9WWBh/cAH6o+pUhLCsUADdUpdoXUsa3IYp74jFu3bB4dJ1lBpG3CQcNfqxyzLtcOG&#10;paHGjp5rKn+PZ2dgP3vL+/V2txk/t/mpfDmcvn6GYMzkblw/gUo0pn/z9XpjBV/o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hC4jGAAAA2wAAAA8AAAAAAAAA&#10;AAAAAAAAoQIAAGRycy9kb3ducmV2LnhtbFBLBQYAAAAABAAEAPkAAACUAwAAAAA=&#10;"/>
                  <v:line id="Line 107" o:spid="_x0000_s1036" style="position:absolute;visibility:visible;mso-wrap-style:square" from="6561,7024" to="6561,10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2uE8MAAADbAAAADwAAAGRycy9kb3ducmV2LnhtbERPTWvCQBC9F/wPywje6sYWQomuIoqg&#10;PZRqBT2O2TGJZmfD7pqk/75bKPQ2j/c5s0VvatGS85VlBZNxAoI4t7riQsHxa/P8BsIHZI21ZVLw&#10;TR4W88HTDDNtO95TewiFiCHsM1RQhtBkUvq8JIN+bBviyF2tMxgidIXUDrsYbmr5kiSpNFhxbCix&#10;oVVJ+f3wMAo+Xj/Tdrl73/anXXrJ1/vL+dY5pUbDfjkFEagP/+I/91bH+RP4/SUeIO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trhPDAAAA2wAAAA8AAAAAAAAAAAAA&#10;AAAAoQIAAGRycy9kb3ducmV2LnhtbFBLBQYAAAAABAAEAPkAAACRAwAAAAA=&#10;"/>
                  <v:line id="Line 108" o:spid="_x0000_s1037" style="position:absolute;visibility:visible;mso-wrap-style:square" from="6741,7024" to="6741,10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8wZMMAAADbAAAADwAAAGRycy9kb3ducmV2LnhtbERPTWvCQBC9C/6HZYTedKOFUKKriFLQ&#10;Hkq1gh7H7JhEs7Nhd5uk/75bKPQ2j/c5i1VvatGS85VlBdNJAoI4t7riQsHp83X8AsIHZI21ZVLw&#10;TR5Wy+FggZm2HR+oPYZCxBD2GSooQ2gyKX1ekkE/sQ1x5G7WGQwRukJqh10MN7WcJUkqDVYcG0ps&#10;aFNS/jh+GQXv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MGTDAAAA2wAAAA8AAAAAAAAAAAAA&#10;AAAAoQIAAGRycy9kb3ducmV2LnhtbFBLBQYAAAAABAAEAPkAAACRAwAAAAA=&#10;"/>
                  <v:line id="Line 109" o:spid="_x0000_s1038" style="position:absolute;visibility:visible;mso-wrap-style:square" from="6921,7024" to="6921,10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V/8MAAADbAAAADwAAAGRycy9kb3ducmV2LnhtbERPTWvCQBC9C/6HZYTedGOFUKKriFLQ&#10;Hkq1gh7H7JhEs7Nhd5uk/75bKPQ2j/c5i1VvatGS85VlBdNJAoI4t7riQsHp83X8AsIHZI21ZVLw&#10;TR5Wy+FggZm2HR+oPYZCxBD2GSooQ2gyKX1ekkE/sQ1x5G7WGQwRukJqh10MN7V8TpJUGqw4NpTY&#10;0Kak/HH8Mgre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zlf/DAAAA2wAAAA8AAAAAAAAAAAAA&#10;AAAAoQIAAGRycy9kb3ducmV2LnhtbFBLBQYAAAAABAAEAPkAAACRAwAAAAA=&#10;"/>
                  <v:line id="Line 110" o:spid="_x0000_s1039" style="position:absolute;visibility:visible;mso-wrap-style:square" from="4221,8824" to="7821,8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8pr70AAADbAAAADwAAAGRycy9kb3ducmV2LnhtbERPvQrCMBDeBd8hnOCmqaIi1SgiVNzE&#10;6uJ2NmdbbC6liVrf3giC2318v7dct6YST2pcaVnBaBiBIM6sLjlXcD4lgzkI55E1VpZJwZscrFfd&#10;zhJjbV98pGfqcxFC2MWooPC+jqV0WUEG3dDWxIG72cagD7DJpW7wFcJNJcdRNJMGSw4NBda0LSi7&#10;pw+j4H45T5PdYatPVbrR1zzxl+tNK9XvtZsFCE+t/4t/7r0O8yfw/SUcIFcf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ErPKa+9AAAA2wAAAA8AAAAAAAAAAAAAAAAAoQIA&#10;AGRycy9kb3ducmV2LnhtbFBLBQYAAAAABAAEAPkAAACLAwAAAAA=&#10;" strokeweight="2pt"/>
                  <v:line id="Line 111" o:spid="_x0000_s1040" style="position:absolute;visibility:visible;mso-wrap-style:square" from="4221,10444" to="7821,10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aoEMQAAADbAAAADwAAAGRycy9kb3ducmV2LnhtbERPS2vCQBC+F/oflhF6qxtbG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VqgQxAAAANsAAAAPAAAAAAAAAAAA&#10;AAAAAKECAABkcnMvZG93bnJldi54bWxQSwUGAAAAAAQABAD5AAAAkgMAAAAA&#10;"/>
                  <v:line id="Line 112" o:spid="_x0000_s1041" style="position:absolute;visibility:visible;mso-wrap-style:square" from="4221,10264" to="7821,10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Q2Z8MAAADbAAAADwAAAGRycy9kb3ducmV2LnhtbERPS2vCQBC+C/6HZQRvurGFUFJXEUXQ&#10;Hkp9QD2O2TFJm50Nu2uS/vtuoeBtPr7nzJe9qUVLzleWFcymCQji3OqKCwXn03byAsIHZI21ZVLw&#10;Qx6Wi+Fgjpm2HR+oPYZCxBD2GSooQ2gyKX1ekkE/tQ1x5G7WGQwRukJqh10MN7V8SpJUGqw4NpTY&#10;0Lqk/Pt4Nwrenz/SdrV/2/Wf+/Sabw7Xy1fnlBqP+tUriEB9eIj/3Tsd56fw90s8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ENmfDAAAA2wAAAA8AAAAAAAAAAAAA&#10;AAAAoQIAAGRycy9kb3ducmV2LnhtbFBLBQYAAAAABAAEAPkAAACRAwAAAAA=&#10;"/>
                  <v:line id="Line 113" o:spid="_x0000_s1042" style="position:absolute;visibility:visible;mso-wrap-style:square" from="4761,7024" to="4761,10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iT/MQAAADbAAAADwAAAGRycy9kb3ducmV2LnhtbERPS2vCQBC+F/oflhF6qxtbSCW6irQU&#10;1EOpD9DjmB2T2Oxs2F2T9N+7QqG3+fieM533phYtOV9ZVjAaJiCIc6srLhTsd5/PYxA+IGusLZOC&#10;X/Iwnz0+TDHTtuMNtdtQiBjCPkMFZQhNJqXPSzLoh7YhjtzZOoMhQldI7bCL4aaWL0mSSoMVx4YS&#10;G3ovKf/ZXo2Cr9fvtF2s1sv+sEpP+cfmdLx0TqmnQb+YgAjUh3/xn3up4/w3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yJP8xAAAANsAAAAPAAAAAAAAAAAA&#10;AAAAAKECAABkcnMvZG93bnJldi54bWxQSwUGAAAAAAQABAD5AAAAkgMAAAAA&#10;"/>
                  <v:line id="Line 114" o:spid="_x0000_s1043" style="position:absolute;visibility:visible;mso-wrap-style:square" from="4941,7024" to="4941,10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line id="Line 115" o:spid="_x0000_s1044" style="position:absolute;visibility:visible;mso-wrap-style:square" from="7641,7024" to="7641,10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uiFcQAAADbAAAADwAAAGRycy9kb3ducmV2LnhtbERPS2vCQBC+F/oflhF6qxtbCDW6irQU&#10;1EOpD9DjmB2T2Oxs2F2T9N+7QqG3+fieM533phYtOV9ZVjAaJiCIc6srLhTsd5/PbyB8QNZYWyYF&#10;v+RhPnt8mGKmbccbarehEDGEfYYKyhCaTEqfl2TQD21DHLmzdQZDhK6Q2mEXw00tX5IklQYrjg0l&#10;NvReUv6zvRoFX6/fabtYrZf9YZWe8o/N6XjpnFJPg34xARGoD//iP/dSx/lj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G6IVxAAAANsAAAAPAAAAAAAAAAAA&#10;AAAAAKECAABkcnMvZG93bnJldi54bWxQSwUGAAAAAAQABAD5AAAAkgMAAAAA&#10;"/>
                  <v:line id="Line 116" o:spid="_x0000_s1045" style="position:absolute;visibility:visible;mso-wrap-style:square" from="7461,7024" to="7461,10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3BNcIAAADbAAAADwAAAGRycy9kb3ducmV2LnhtbERPy2rCQBTdF/oPwy24qxMVQomOIpaC&#10;uij1Abq8Zq5JNHMnzIxJ+vedRcHl4bxni97UoiXnK8sKRsMEBHFudcWFguPh6/0DhA/IGmvLpOCX&#10;PCzmry8zzLTteEftPhQihrDPUEEZQpNJ6fOSDPqhbYgjd7XOYIjQFVI77GK4qeU4SVJpsOLYUGJD&#10;q5Ly+/5hFHxPftJ2udmu+9MmveSfu8v51jmlBm/9cgoiUB+e4n/3WisYx/X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3BNcIAAADbAAAADwAAAAAAAAAAAAAA&#10;AAChAgAAZHJzL2Rvd25yZXYueG1sUEsFBgAAAAAEAAQA+QAAAJADAAAAAA==&#10;"/>
                  <v:line id="Line 117" o:spid="_x0000_s1046" style="position:absolute;visibility:visible;mso-wrap-style:square" from="5481,7024" to="5481,10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FkrsYAAADbAAAADwAAAGRycy9kb3ducmV2LnhtbESPT2vCQBTE7wW/w/IKvdWNFoKkriKV&#10;gvZQ6h+ox2f2mUSzb8PuNonf3i0IHoeZ+Q0znfemFi05X1lWMBomIIhzqysuFOx3n68TED4ga6wt&#10;k4IreZjPBk9TzLTteEPtNhQiQthnqKAMocmk9HlJBv3QNsTRO1lnMETpCqkddhFuajlOklQarDgu&#10;lNjQR0n5ZftnFHy//aTtYv216n/X6TFfbo6Hc+eUennuF+8gAvXhEb63V1rBeAT/X+IP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BZK7GAAAA2wAAAA8AAAAAAAAA&#10;AAAAAAAAoQIAAGRycy9kb3ducmV2LnhtbFBLBQYAAAAABAAEAPkAAACUAwAAAAA=&#10;"/>
                  <v:line id="Line 118" o:spid="_x0000_s1047" style="position:absolute;visibility:visible;mso-wrap-style:square" from="7821,7024" to="7821,10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P62cUAAADbAAAADwAAAGRycy9kb3ducmV2LnhtbESPQWvCQBSE7wX/w/IKvdVNUwiSuooo&#10;BfUgagvt8Zl9TVKzb8PuNon/3hWEHoeZ+YaZzgfTiI6cry0reBknIIgLq2suFXx+vD9PQPiArLGx&#10;TAou5GE+Gz1MMde25wN1x1CKCGGfo4IqhDaX0hcVGfRj2xJH78c6gyFKV0rtsI9w08g0STJpsOa4&#10;UGFLy4qK8/HPKNi97rNusdmuh69NdipWh9P3b++UenocFm8gAg3hP3xvr7WCNIXbl/gD5O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tP62cUAAADbAAAADwAAAAAAAAAA&#10;AAAAAAChAgAAZHJzL2Rvd25yZXYueG1sUEsFBgAAAAAEAAQA+QAAAJMDAAAAAA==&#10;"/>
                  <v:line id="Line 119" o:spid="_x0000_s1048" style="position:absolute;visibility:visible;mso-wrap-style:square" from="4581,7024" to="4581,10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9fQsUAAADbAAAADwAAAGRycy9kb3ducmV2LnhtbESPQWvCQBSE70L/w/IK3nSjQiipq4gi&#10;aA9FbaE9PrOvSdrs27C7JvHfu0LB4zAz3zDzZW9q0ZLzlWUFk3ECgji3uuJCwefHdvQCwgdkjbVl&#10;UnAlD8vF02COmbYdH6k9hUJECPsMFZQhNJmUPi/JoB/bhjh6P9YZDFG6QmqHXYSbWk6TJJUGK44L&#10;JTa0Lin/O12MgvfZIW1X+7dd/7VPz/nmeP7+7ZxSw+d+9QoiUB8e4f/2TiuYzuD+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9fQsUAAADbAAAADwAAAAAAAAAA&#10;AAAAAAChAgAAZHJzL2Rvd25yZXYueG1sUEsFBgAAAAAEAAQA+QAAAJMDAAAAAA==&#10;"/>
                  <v:line id="Line 120" o:spid="_x0000_s1049" style="position:absolute;visibility:visible;mso-wrap-style:square" from="7101,7024" to="7101,10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bHNsYAAADbAAAADwAAAGRycy9kb3ducmV2LnhtbESPQWvCQBSE7wX/w/IEb3VTL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2xzbGAAAA2wAAAA8AAAAAAAAA&#10;AAAAAAAAoQIAAGRycy9kb3ducmV2LnhtbFBLBQYAAAAABAAEAPkAAACUAwAAAAA=&#10;"/>
                  <v:line id="Line 121" o:spid="_x0000_s1050" style="position:absolute;visibility:visible;mso-wrap-style:square" from="5301,7024" to="5301,10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pircYAAADbAAAADwAAAGRycy9kb3ducmV2LnhtbESPQWvCQBSE7wX/w/IEb3VTp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6Yq3GAAAA2wAAAA8AAAAAAAAA&#10;AAAAAAAAoQIAAGRycy9kb3ducmV2LnhtbFBLBQYAAAAABAAEAPkAAACUAwAAAAA=&#10;"/>
                  <v:line id="Line 122" o:spid="_x0000_s1051" style="position:absolute;visibility:visible;mso-wrap-style:square" from="4401,7024" to="4401,10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j82sUAAADbAAAADwAAAGRycy9kb3ducmV2LnhtbESPQWvCQBSE74L/YXlCb7rRQijRVUQp&#10;aA+lWkGPz+wziWbfht1tkv77bqHQ4zAz3zCLVW9q0ZLzlWUF00kCgji3uuJCwenzdfwCwgdkjbVl&#10;UvBNHlbL4WCBmbYdH6g9hkJECPsMFZQhNJmUPi/JoJ/Yhjh6N+sMhihdIbXDLsJNLWdJkkqDFceF&#10;EhvalJQ/jl9Gwfv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j82sUAAADbAAAADwAAAAAAAAAA&#10;AAAAAAChAgAAZHJzL2Rvd25yZXYueG1sUEsFBgAAAAAEAAQA+QAAAJMDAAAAAA==&#10;"/>
                  <v:line id="Line 123" o:spid="_x0000_s1052" style="position:absolute;visibility:visible;mso-wrap-style:square" from="4221,10084" to="7821,10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ZQcYAAADbAAAADwAAAGRycy9kb3ducmV2LnhtbESPQWvCQBSE7wX/w/IEb3VThbR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kWUHGAAAA2wAAAA8AAAAAAAAA&#10;AAAAAAAAoQIAAGRycy9kb3ducmV2LnhtbFBLBQYAAAAABAAEAPkAAACUAwAAAAA=&#10;"/>
                  <v:line id="Line 124" o:spid="_x0000_s1053" style="position:absolute;visibility:visible;mso-wrap-style:square" from="4221,9904" to="7821,9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vNM8IAAADbAAAADwAAAGRycy9kb3ducmV2LnhtbERPy2rCQBTdF/oPwy24qxMVQomOIpaC&#10;uij1Abq8Zq5JNHMnzIxJ+vedRcHl4bxni97UoiXnK8sKRsMEBHFudcWFguPh6/0DhA/IGmvLpOCX&#10;PCzmry8zzLTteEftPhQihrDPUEEZQpNJ6fOSDPqhbYgjd7XOYIjQFVI77GK4qeU4SVJpsOLYUGJD&#10;q5Ly+/5hFHxPftJ2udmu+9MmveSfu8v51jmlBm/9cgoiUB+e4n/3WisYx7H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zvNM8IAAADbAAAADwAAAAAAAAAAAAAA&#10;AAChAgAAZHJzL2Rvd25yZXYueG1sUEsFBgAAAAAEAAQA+QAAAJADAAAAAA==&#10;"/>
                  <v:line id="Line 125" o:spid="_x0000_s1054" style="position:absolute;visibility:visible;mso-wrap-style:square" from="4221,9724" to="7821,9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doqMYAAADbAAAADwAAAGRycy9kb3ducmV2LnhtbESPQWvCQBSE7wX/w/IEb3VThdBGVxFL&#10;QT2Uagt6fGafSWr2bdhdk/TfdwtCj8PMfMPMl72pRUvOV5YVPI0TEMS51RUXCr4+3x6fQfiArLG2&#10;TAp+yMNyMXiYY6Ztx3tqD6EQEcI+QwVlCE0mpc9LMujHtiGO3sU6gyFKV0jtsItwU8tJkqTSYMVx&#10;ocSG1iXl18PNKHiffqTtarvb9Mdtes5f9+fTd+eUGg371QxEoD78h+/tjVYweY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3aKjGAAAA2wAAAA8AAAAAAAAA&#10;AAAAAAAAoQIAAGRycy9kb3ducmV2LnhtbFBLBQYAAAAABAAEAPkAAACUAwAAAAA=&#10;"/>
                  <v:line id="Line 126" o:spid="_x0000_s1055" style="position:absolute;visibility:visible;mso-wrap-style:square" from="4221,9544" to="7821,9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RX6MIAAADbAAAADwAAAGRycy9kb3ducmV2LnhtbERPy2rCQBTdF/oPwy10VydWCBIdRSwF&#10;7ULqA3R5zVyTaOZOmJkm8e87C8Hl4byn897UoiXnK8sKhoMEBHFudcWFgsP++2MMwgdkjbVlUnAn&#10;D/PZ68sUM2073lK7C4WIIewzVFCG0GRS+rwkg35gG+LIXawzGCJ0hdQOuxhuavmZJKk0WHFsKLGh&#10;ZUn5bfdnFGxGv2m7WP+s+uM6Pedf2/Pp2jml3t/6xQREoD48xQ/3SisYxfXxS/wB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JRX6MIAAADbAAAADwAAAAAAAAAAAAAA&#10;AAChAgAAZHJzL2Rvd25yZXYueG1sUEsFBgAAAAAEAAQA+QAAAJADAAAAAA==&#10;"/>
                  <v:line id="Line 127" o:spid="_x0000_s1056" style="position:absolute;visibility:visible;mso-wrap-style:square" from="4221,9364" to="7821,9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jyc8UAAADbAAAADwAAAGRycy9kb3ducmV2LnhtbESPT2vCQBTE7wW/w/IK3urGCkFSV5FK&#10;QXso/oP2+My+Jmmzb8PumsRv7wqCx2FmfsPMFr2pRUvOV5YVjEcJCOLc6ooLBcfDx8sUhA/IGmvL&#10;pOBCHhbzwdMMM2073lG7D4WIEPYZKihDaDIpfV6SQT+yDXH0fq0zGKJ0hdQOuwg3tXxNklQarDgu&#10;lNjQe0n5//5sFHxNtmm73Hyu++9NespXu9PPX+eUGj73yzcQgfrwCN/ba61gMob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9jyc8UAAADbAAAADwAAAAAAAAAA&#10;AAAAAAChAgAAZHJzL2Rvd25yZXYueG1sUEsFBgAAAAAEAAQA+QAAAJMDAAAAAA==&#10;"/>
                  <v:line id="Line 128" o:spid="_x0000_s1057" style="position:absolute;visibility:visible;mso-wrap-style:square" from="4221,9184" to="7821,9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sBMUAAADbAAAADwAAAGRycy9kb3ducmV2LnhtbESPQWvCQBSE70L/w/IK3nSjQiipq4gi&#10;aA9FbaE9PrOvSdrs27C7JvHfu0LB4zAz3zDzZW9q0ZLzlWUFk3ECgji3uuJCwefHdvQCwgdkjbVl&#10;UnAlD8vF02COmbYdH6k9hUJECPsMFZQhNJmUPi/JoB/bhjh6P9YZDFG6QmqHXYSbWk6TJJUGK44L&#10;JTa0Lin/O12MgvfZIW1X+7dd/7VPz/nmeP7+7ZxSw+d+9QoiUB8e4f/2TiuYTeH+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sBMUAAADbAAAADwAAAAAAAAAA&#10;AAAAAAChAgAAZHJzL2Rvd25yZXYueG1sUEsFBgAAAAAEAAQA+QAAAJMDAAAAAA==&#10;"/>
                  <v:line id="Line 129" o:spid="_x0000_s1058" style="position:absolute;visibility:visible;mso-wrap-style:square" from="4221,9004" to="7821,9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bJn8UAAADbAAAADwAAAGRycy9kb3ducmV2LnhtbESPQWvCQBSE7wX/w/IK3uqmDQRJXUWU&#10;gvZQ1Bba4zP7mqRm34bdNYn/3hWEHoeZ+YaZLQbTiI6cry0reJ4kIIgLq2suFXx9vj1NQfiArLGx&#10;TAou5GExHz3MMNe25z11h1CKCGGfo4IqhDaX0hcVGfQT2xJH79c6gyFKV0rtsI9w08iXJMmkwZrj&#10;QoUtrSoqToezUfCR7rJuuX3fDN/b7Fis98efv94pNX4clq8gAg3hP3xvb7SCNIX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EbJn8UAAADbAAAADwAAAAAAAAAA&#10;AAAAAAChAgAAZHJzL2Rvd25yZXYueG1sUEsFBgAAAAAEAAQA+QAAAJMDAAAAAA==&#10;"/>
                  <v:line id="Line 130" o:spid="_x0000_s1059" style="position:absolute;visibility:visible;mso-wrap-style:square" from="4221,8644" to="7821,8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9R68YAAADbAAAADwAAAGRycy9kb3ducmV2LnhtbESPT2vCQBTE74LfYXlCb7qxliC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vUevGAAAA2wAAAA8AAAAAAAAA&#10;AAAAAAAAoQIAAGRycy9kb3ducmV2LnhtbFBLBQYAAAAABAAEAPkAAACUAwAAAAA=&#10;"/>
                  <v:line id="Line 131" o:spid="_x0000_s1060" style="position:absolute;visibility:visible;mso-wrap-style:square" from="4221,8464" to="7821,8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P0cMYAAADbAAAADwAAAGRycy9kb3ducmV2LnhtbESPT2vCQBTE74LfYXlCb7qx0iC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Dj9HDGAAAA2wAAAA8AAAAAAAAA&#10;AAAAAAAAoQIAAGRycy9kb3ducmV2LnhtbFBLBQYAAAAABAAEAPkAAACUAwAAAAA=&#10;"/>
                  <v:line id="Line 132" o:spid="_x0000_s1061" style="position:absolute;visibility:visible;mso-wrap-style:square" from="4221,8284" to="7821,8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FqB8UAAADbAAAADwAAAGRycy9kb3ducmV2LnhtbESPQWvCQBSE74L/YXlCb7qxQijRVUQp&#10;aA+lWkGPz+wziWbfht1tkv77bqHQ4zAz3zCLVW9q0ZLzlWUF00kCgji3uuJCwenzdfwCwgdkjbVl&#10;UvBNHlbL4WCBmbYdH6g9hkJECPsMFZQhNJmUPi/JoJ/Yhjh6N+sMhihdIbXDLsJNLZ+TJJUGK44L&#10;JTa0KSl/HL+Mgvf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DFqB8UAAADbAAAADwAAAAAAAAAA&#10;AAAAAAChAgAAZHJzL2Rvd25yZXYueG1sUEsFBgAAAAAEAAQA+QAAAJMDAAAAAA==&#10;"/>
                  <v:line id="Line 133" o:spid="_x0000_s1062" style="position:absolute;visibility:visible;mso-wrap-style:square" from="4221,8104" to="7821,8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33PnMYAAADbAAAADwAAAGRycy9kb3ducmV2LnhtbESPT2vCQBTE74LfYXlCb7qxQiq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99z5zGAAAA2wAAAA8AAAAAAAAA&#10;AAAAAAAAoQIAAGRycy9kb3ducmV2LnhtbFBLBQYAAAAABAAEAPkAAACUAwAAAAA=&#10;"/>
                  <v:line id="Line 134" o:spid="_x0000_s1063" style="position:absolute;visibility:visible;mso-wrap-style:square" from="4221,7924" to="7821,7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Jb7sIAAADbAAAADwAAAGRycy9kb3ducmV2LnhtbERPy2rCQBTdF/oPwy10VydWCBIdRSwF&#10;7ULqA3R5zVyTaOZOmJkm8e87C8Hl4byn897UoiXnK8sKhoMEBHFudcWFgsP++2MMwgdkjbVlUnAn&#10;D/PZ68sUM2073lK7C4WIIewzVFCG0GRS+rwkg35gG+LIXawzGCJ0hdQOuxhuavmZJKk0WHFsKLGh&#10;ZUn5bfdnFGxGv2m7WP+s+uM6Pedf2/Pp2jml3t/6xQREoD48xQ/3SisYxbHxS/wB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Jb7sIAAADbAAAADwAAAAAAAAAAAAAA&#10;AAChAgAAZHJzL2Rvd25yZXYueG1sUEsFBgAAAAAEAAQA+QAAAJADAAAAAA==&#10;"/>
                  <v:line id="Line 135" o:spid="_x0000_s1064" style="position:absolute;visibility:visible;mso-wrap-style:square" from="4221,7744" to="7821,7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7+dcYAAADbAAAADwAAAGRycy9kb3ducmV2LnhtbESPT2vCQBTE74LfYXlCb7qxQqipq4il&#10;oD2U+gfa4zP7mkSzb8PuNkm/fbcgeBxm5jfMYtWbWrTkfGVZwXSSgCDOra64UHA6vo6fQPiArLG2&#10;TAp+ycNqORwsMNO24z21h1CICGGfoYIyhCaT0uclGfQT2xBH79s6gyFKV0jtsItwU8vHJEmlwYrj&#10;QokNbUrKr4cfo+B99pG2693btv/cpef8ZX/+unROqYdRv34GEagP9/CtvdUKZn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Gu/nXGAAAA2wAAAA8AAAAAAAAA&#10;AAAAAAAAoQIAAGRycy9kb3ducmV2LnhtbFBLBQYAAAAABAAEAPkAAACUAwAAAAA=&#10;"/>
                  <v:line id="Line 136" o:spid="_x0000_s1065" style="position:absolute;visibility:visible;mso-wrap-style:square" from="4221,7564" to="7821,7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IklcIAAADbAAAADwAAAGRycy9kb3ducmV2LnhtbERPz2vCMBS+D/wfwhN2m6nbKKMaRZSB&#10;ehB1g3l8Nm9tZ/NSkth2/705CB4/vt/TeW9q0ZLzlWUF41ECgji3uuJCwffX58sHCB+QNdaWScE/&#10;eZjPBk9TzLTt+EDtMRQihrDPUEEZQpNJ6fOSDPqRbYgj92udwRChK6R22MVwU8vXJEmlwYpjQ4kN&#10;LUvKL8erUbB726ftYrNd9z+b9JyvDufTX+eUeh72iwmIQH14iO/utVbwHtfH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JIklcIAAADbAAAADwAAAAAAAAAAAAAA&#10;AAChAgAAZHJzL2Rvd25yZXYueG1sUEsFBgAAAAAEAAQA+QAAAJADAAAAAA==&#10;"/>
                  <v:line id="Line 137" o:spid="_x0000_s1066" style="position:absolute;visibility:visible;mso-wrap-style:square" from="4221,7384" to="7821,7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96BDsYAAADbAAAADwAAAGRycy9kb3ducmV2LnhtbESPQWvCQBSE7wX/w/IKvdWNtgRJXUVa&#10;BPUgagvt8Zl9TVKzb8PumqT/3hUEj8PMfMNM572pRUvOV5YVjIYJCOLc6ooLBV+fy+cJCB+QNdaW&#10;ScE/eZjPBg9TzLTteE/tIRQiQthnqKAMocmk9HlJBv3QNsTR+7XOYIjSFVI77CLc1HKcJKk0WHFc&#10;KLGh95Ly0+FsFGxfdmm7WG9W/fc6PeYf++PPX+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fegQ7GAAAA2wAAAA8AAAAAAAAA&#10;AAAAAAAAoQIAAGRycy9kb3ducmV2LnhtbFBLBQYAAAAABAAEAPkAAACUAwAAAAA=&#10;"/>
                  <v:line id="Line 138" o:spid="_x0000_s1067" style="position:absolute;visibility:visible;mso-wrap-style:square" from="4221,7204" to="7821,7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wfecYAAADbAAAADwAAAGRycy9kb3ducmV2LnhtbESPQWvCQBSE7wX/w/IEb3VTLaF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cMH3nGAAAA2wAAAA8AAAAAAAAA&#10;AAAAAAAAoQIAAGRycy9kb3ducmV2LnhtbFBLBQYAAAAABAAEAPkAAACUAwAAAAA=&#10;"/>
                </v:group>
                <v:oval id="Oval 139" o:spid="_x0000_s1068" style="position:absolute;left:8347;top:6675;width:620;height:1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tTJcMA&#10;AADbAAAADwAAAGRycy9kb3ducmV2LnhtbESPQWvCQBSE7wX/w/KE3ppd21IkuopIWyTgoUnp+ZF9&#10;JsHs25jdJum/7wqCx2FmvmHW28m2YqDeN441LBIFgrh0puFKw3fx8bQE4QOywdYxafgjD9vN7GGN&#10;qXEjf9GQh0pECPsUNdQhdKmUvqzJok9cRxy9k+sthij7Spoexwi3rXxW6k1abDgu1NjRvqbynP9a&#10;DarLimNmySP/FFl1vqiD/HzX+nE+7VYgAk3hHr61D0bD6wtcv8QfID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0tTJcMAAADbAAAADwAAAAAAAAAAAAAAAACYAgAAZHJzL2Rv&#10;d25yZXYueG1sUEsFBgAAAAAEAAQA9QAAAIgDAAAAAA==&#10;" filled="f" strokeweight="2.25pt"/>
              </v:group>
            </w:pict>
          </mc:Fallback>
        </mc:AlternateContent>
      </w:r>
      <w:r w:rsidR="00DA02F0">
        <w:t>7</w:t>
      </w:r>
      <w:r w:rsidR="00D43580">
        <w:t>.</w:t>
      </w:r>
      <w:r w:rsidR="00D43580">
        <w:tab/>
      </w:r>
      <w:r w:rsidR="00D43580">
        <w:tab/>
      </w:r>
      <w:r w:rsidR="00D43580">
        <w:tab/>
      </w:r>
      <w:r w:rsidR="00D43580">
        <w:tab/>
      </w:r>
      <w:r w:rsidR="00D43580">
        <w:tab/>
      </w:r>
      <w:r w:rsidR="00D43580">
        <w:tab/>
      </w:r>
      <w:r w:rsidR="00D43580">
        <w:tab/>
      </w:r>
      <w:r w:rsidR="00DA02F0">
        <w:t>8</w:t>
      </w:r>
      <w:r w:rsidR="00D43580">
        <w:t xml:space="preserve">.  </w:t>
      </w:r>
    </w:p>
    <w:p w:rsidR="00D43580" w:rsidRDefault="00D43580" w:rsidP="00E472EA"/>
    <w:p w:rsidR="00D43580" w:rsidRDefault="00D43580" w:rsidP="00E472EA"/>
    <w:p w:rsidR="00D43580" w:rsidRDefault="00D43580" w:rsidP="00E472EA"/>
    <w:p w:rsidR="00D43580" w:rsidRDefault="00D43580" w:rsidP="00E472EA"/>
    <w:p w:rsidR="00D43580" w:rsidRDefault="00D43580" w:rsidP="00E472EA"/>
    <w:p w:rsidR="00A96AD8" w:rsidRDefault="00A96AD8" w:rsidP="00E472EA"/>
    <w:p w:rsidR="00A96AD8" w:rsidRDefault="00A96AD8" w:rsidP="00E472EA"/>
    <w:p w:rsidR="00A96AD8" w:rsidRDefault="00A96AD8" w:rsidP="00E472EA"/>
    <w:p w:rsidR="00A96AD8" w:rsidRDefault="00A96AD8" w:rsidP="00E472EA"/>
    <w:p w:rsidR="00A96AD8" w:rsidRDefault="00A96AD8" w:rsidP="00E472EA"/>
    <w:p w:rsidR="00D43580" w:rsidRDefault="00D43580" w:rsidP="00E472EA"/>
    <w:p w:rsidR="00D43580" w:rsidRDefault="00D43580" w:rsidP="00E472EA"/>
    <w:p w:rsidR="00DA02F0" w:rsidRDefault="00DA02F0" w:rsidP="00A96AD8">
      <w:pPr>
        <w:rPr>
          <w:rFonts w:eastAsia="Calibri"/>
        </w:rPr>
      </w:pPr>
    </w:p>
    <w:p w:rsidR="00DA02F0" w:rsidRDefault="00DA02F0" w:rsidP="00A96AD8">
      <w:pPr>
        <w:rPr>
          <w:rFonts w:eastAsia="Calibri"/>
        </w:rPr>
      </w:pPr>
    </w:p>
    <w:p w:rsidR="00DA02F0" w:rsidRDefault="00DA02F0" w:rsidP="00A96AD8">
      <w:pPr>
        <w:rPr>
          <w:rFonts w:eastAsia="Calibri"/>
        </w:rPr>
      </w:pPr>
    </w:p>
    <w:p w:rsidR="00DA02F0" w:rsidRDefault="00DA02F0" w:rsidP="00A96AD8">
      <w:pPr>
        <w:rPr>
          <w:rFonts w:eastAsia="Calibri"/>
        </w:rPr>
      </w:pPr>
    </w:p>
    <w:p w:rsidR="00DA02F0" w:rsidRDefault="00DA02F0" w:rsidP="00A96AD8">
      <w:pPr>
        <w:rPr>
          <w:rFonts w:eastAsia="Calibri"/>
        </w:rPr>
      </w:pPr>
    </w:p>
    <w:p w:rsidR="00A96AD8" w:rsidRPr="00DA02F0" w:rsidRDefault="00A96AD8" w:rsidP="00A96AD8">
      <w:pPr>
        <w:rPr>
          <w:rFonts w:eastAsia="Calibri"/>
          <w:b/>
        </w:rPr>
      </w:pPr>
      <w:r w:rsidRPr="00DA02F0">
        <w:rPr>
          <w:rFonts w:eastAsia="Calibri"/>
          <w:b/>
        </w:rPr>
        <w:t xml:space="preserve">Write an equation in standard form, and sketch a graph.  Label all critical values of your graph.  </w:t>
      </w:r>
    </w:p>
    <w:p w:rsidR="00A96AD8" w:rsidRPr="00DC685B" w:rsidRDefault="00A96AD8" w:rsidP="00A96AD8">
      <w:pPr>
        <w:rPr>
          <w:rFonts w:eastAsia="Calibri"/>
        </w:rPr>
      </w:pPr>
    </w:p>
    <w:p w:rsidR="00A96AD8" w:rsidRPr="00DA02F0" w:rsidRDefault="00A96AD8" w:rsidP="00DA02F0">
      <w:pPr>
        <w:pStyle w:val="Header"/>
        <w:numPr>
          <w:ilvl w:val="0"/>
          <w:numId w:val="35"/>
        </w:numPr>
        <w:tabs>
          <w:tab w:val="left" w:pos="180"/>
        </w:tabs>
        <w:rPr>
          <w:rFonts w:eastAsia="Calibri"/>
        </w:rPr>
      </w:pPr>
      <w:r w:rsidRPr="00DA02F0">
        <w:rPr>
          <w:rFonts w:eastAsia="Calibri"/>
        </w:rPr>
        <w:t xml:space="preserve">center at origin; endpoints of major axis (4, 0) (-4, 0); </w:t>
      </w:r>
      <w:r w:rsidRPr="00DA02F0">
        <w:rPr>
          <w:rFonts w:eastAsia="Calibri"/>
          <w:i/>
        </w:rPr>
        <w:t>y</w:t>
      </w:r>
      <w:r w:rsidRPr="00DA02F0">
        <w:rPr>
          <w:rFonts w:eastAsia="Calibri"/>
        </w:rPr>
        <w:t>-intercepts at (0, 2) and (0, -2)</w:t>
      </w:r>
    </w:p>
    <w:p w:rsidR="00A96AD8" w:rsidRDefault="00A96AD8" w:rsidP="00A96AD8">
      <w:pPr>
        <w:pStyle w:val="Header"/>
        <w:tabs>
          <w:tab w:val="left" w:pos="180"/>
        </w:tabs>
        <w:rPr>
          <w:rFonts w:eastAsia="Calibri"/>
        </w:rPr>
      </w:pPr>
    </w:p>
    <w:p w:rsidR="00A96AD8" w:rsidRDefault="00A96AD8" w:rsidP="00A96AD8">
      <w:pPr>
        <w:pStyle w:val="Header"/>
        <w:tabs>
          <w:tab w:val="left" w:pos="180"/>
        </w:tabs>
        <w:rPr>
          <w:rFonts w:eastAsia="Calibri"/>
        </w:rPr>
      </w:pPr>
    </w:p>
    <w:p w:rsidR="00A96AD8" w:rsidRDefault="00A96AD8" w:rsidP="00A96AD8">
      <w:pPr>
        <w:pStyle w:val="Header"/>
        <w:tabs>
          <w:tab w:val="left" w:pos="180"/>
        </w:tabs>
        <w:rPr>
          <w:rFonts w:eastAsia="Calibri"/>
        </w:rPr>
      </w:pPr>
    </w:p>
    <w:p w:rsidR="00A96AD8" w:rsidRPr="00DC685B" w:rsidRDefault="00A96AD8" w:rsidP="00A96AD8">
      <w:pPr>
        <w:pStyle w:val="Header"/>
        <w:tabs>
          <w:tab w:val="left" w:pos="180"/>
        </w:tabs>
        <w:rPr>
          <w:rFonts w:eastAsia="Calibri"/>
        </w:rPr>
      </w:pPr>
    </w:p>
    <w:p w:rsidR="00A96AD8" w:rsidRDefault="00A96AD8" w:rsidP="00A96AD8">
      <w:pPr>
        <w:ind w:firstLine="720"/>
        <w:rPr>
          <w:rFonts w:eastAsia="Calibri"/>
        </w:rPr>
      </w:pPr>
    </w:p>
    <w:p w:rsidR="00A96AD8" w:rsidRPr="00DC685B" w:rsidRDefault="00A96AD8" w:rsidP="00A96AD8">
      <w:pPr>
        <w:ind w:firstLine="720"/>
        <w:rPr>
          <w:rFonts w:eastAsia="Calibri"/>
        </w:rPr>
      </w:pPr>
    </w:p>
    <w:p w:rsidR="00A96AD8" w:rsidRDefault="00A96AD8" w:rsidP="00DA02F0">
      <w:pPr>
        <w:pStyle w:val="ListParagraph"/>
        <w:numPr>
          <w:ilvl w:val="0"/>
          <w:numId w:val="35"/>
        </w:numPr>
        <w:rPr>
          <w:rFonts w:ascii="Arial" w:eastAsia="Calibri" w:hAnsi="Arial" w:cs="Arial"/>
          <w:sz w:val="22"/>
          <w:szCs w:val="22"/>
        </w:rPr>
      </w:pPr>
      <w:r w:rsidRPr="00DC685B">
        <w:rPr>
          <w:rFonts w:ascii="Arial" w:eastAsia="Calibri" w:hAnsi="Arial" w:cs="Arial"/>
          <w:sz w:val="22"/>
          <w:szCs w:val="22"/>
        </w:rPr>
        <w:t>center at origin; foci at (0, 3) and (0, -3); major axis 10 units long</w:t>
      </w:r>
    </w:p>
    <w:p w:rsidR="00A96AD8" w:rsidRDefault="00A96AD8" w:rsidP="00A96AD8">
      <w:pPr>
        <w:rPr>
          <w:rFonts w:eastAsia="Calibri"/>
        </w:rPr>
      </w:pPr>
    </w:p>
    <w:p w:rsidR="00A96AD8" w:rsidRPr="00A96AD8" w:rsidRDefault="00A96AD8" w:rsidP="00A96AD8">
      <w:pPr>
        <w:rPr>
          <w:rFonts w:eastAsia="Calibri"/>
        </w:rPr>
      </w:pPr>
    </w:p>
    <w:p w:rsidR="00A96AD8" w:rsidRDefault="00A96AD8" w:rsidP="00A96AD8">
      <w:pPr>
        <w:rPr>
          <w:rFonts w:eastAsia="Calibri"/>
        </w:rPr>
      </w:pPr>
    </w:p>
    <w:p w:rsidR="00A96AD8" w:rsidRDefault="00A96AD8" w:rsidP="00A96AD8">
      <w:pPr>
        <w:rPr>
          <w:rFonts w:eastAsia="Calibri"/>
        </w:rPr>
      </w:pPr>
    </w:p>
    <w:p w:rsidR="00A96AD8" w:rsidRPr="00DC685B" w:rsidRDefault="00A96AD8" w:rsidP="00A96AD8">
      <w:pPr>
        <w:rPr>
          <w:rFonts w:eastAsia="Calibri"/>
        </w:rPr>
      </w:pPr>
    </w:p>
    <w:p w:rsidR="00A96AD8" w:rsidRDefault="00A96AD8" w:rsidP="00DA02F0">
      <w:pPr>
        <w:pStyle w:val="ListParagraph"/>
        <w:numPr>
          <w:ilvl w:val="0"/>
          <w:numId w:val="35"/>
        </w:numPr>
        <w:rPr>
          <w:rFonts w:ascii="Arial" w:eastAsia="Calibri" w:hAnsi="Arial" w:cs="Arial"/>
          <w:sz w:val="22"/>
          <w:szCs w:val="22"/>
        </w:rPr>
      </w:pPr>
      <w:r w:rsidRPr="00DC685B">
        <w:rPr>
          <w:rFonts w:ascii="Arial" w:eastAsia="Calibri" w:hAnsi="Arial" w:cs="Arial"/>
          <w:sz w:val="22"/>
          <w:szCs w:val="22"/>
        </w:rPr>
        <w:t>center at origin; one focus at (5, 0); one endpoint of major axis at (7, 0)</w:t>
      </w:r>
    </w:p>
    <w:p w:rsidR="00A96AD8" w:rsidRDefault="00A96AD8" w:rsidP="00A96AD8">
      <w:pPr>
        <w:rPr>
          <w:rFonts w:eastAsia="Calibri"/>
        </w:rPr>
      </w:pPr>
    </w:p>
    <w:p w:rsidR="00A96AD8" w:rsidRDefault="00A96AD8" w:rsidP="00A96AD8">
      <w:pPr>
        <w:rPr>
          <w:rFonts w:eastAsia="Calibri"/>
        </w:rPr>
      </w:pPr>
    </w:p>
    <w:p w:rsidR="00A96AD8" w:rsidRDefault="00A96AD8" w:rsidP="00A96AD8">
      <w:pPr>
        <w:rPr>
          <w:rFonts w:eastAsia="Calibri"/>
        </w:rPr>
      </w:pPr>
    </w:p>
    <w:p w:rsidR="00A96AD8" w:rsidRDefault="00A96AD8" w:rsidP="00A96AD8">
      <w:pPr>
        <w:rPr>
          <w:rFonts w:eastAsia="Calibri"/>
        </w:rPr>
      </w:pPr>
    </w:p>
    <w:p w:rsidR="00A96AD8" w:rsidRPr="00A96AD8" w:rsidRDefault="00A96AD8" w:rsidP="00A96AD8">
      <w:pPr>
        <w:rPr>
          <w:rFonts w:eastAsia="Calibri"/>
        </w:rPr>
      </w:pPr>
    </w:p>
    <w:p w:rsidR="00A96AD8" w:rsidRPr="00DC685B" w:rsidRDefault="00A96AD8" w:rsidP="00A96AD8">
      <w:pPr>
        <w:ind w:left="360" w:hanging="720"/>
        <w:rPr>
          <w:rFonts w:eastAsia="Calibri"/>
        </w:rPr>
      </w:pPr>
    </w:p>
    <w:p w:rsidR="00A96AD8" w:rsidRPr="00DC685B" w:rsidRDefault="00A96AD8" w:rsidP="00DA02F0">
      <w:pPr>
        <w:pStyle w:val="ListParagraph"/>
        <w:numPr>
          <w:ilvl w:val="0"/>
          <w:numId w:val="35"/>
        </w:numPr>
        <w:rPr>
          <w:rFonts w:ascii="Arial" w:eastAsia="Calibri" w:hAnsi="Arial" w:cs="Arial"/>
          <w:sz w:val="22"/>
          <w:szCs w:val="22"/>
        </w:rPr>
      </w:pPr>
      <w:r w:rsidRPr="00DC685B">
        <w:rPr>
          <w:rFonts w:ascii="Arial" w:eastAsia="Calibri" w:hAnsi="Arial" w:cs="Arial"/>
          <w:sz w:val="22"/>
          <w:szCs w:val="22"/>
        </w:rPr>
        <w:t>endpoints of the axes are (1, 1) (5, 1) (3, 6) (3, -4)</w:t>
      </w:r>
    </w:p>
    <w:p w:rsidR="00A96AD8" w:rsidRPr="00DC685B" w:rsidRDefault="00A96AD8" w:rsidP="00A96AD8">
      <w:pPr>
        <w:ind w:left="360" w:hanging="720"/>
        <w:rPr>
          <w:rFonts w:eastAsia="Calibri"/>
        </w:rPr>
      </w:pPr>
    </w:p>
    <w:p w:rsidR="00D43580" w:rsidRDefault="00D43580" w:rsidP="00E472EA"/>
    <w:p w:rsidR="00A96AD8" w:rsidRDefault="00A96AD8" w:rsidP="00E472EA"/>
    <w:p w:rsidR="00A96AD8" w:rsidRPr="00FA5E77" w:rsidRDefault="00A96AD8" w:rsidP="00E472EA"/>
    <w:p w:rsidR="00E472EA" w:rsidRPr="00FA5E77" w:rsidRDefault="00E472EA" w:rsidP="00E472EA"/>
    <w:p w:rsidR="00E472EA" w:rsidRPr="00A96AD8" w:rsidRDefault="00DA02F0" w:rsidP="00A96AD8">
      <w:r>
        <w:t>13.</w:t>
      </w:r>
      <w:r w:rsidR="00A96AD8">
        <w:t xml:space="preserve"> </w:t>
      </w:r>
      <w:r w:rsidR="00E472EA" w:rsidRPr="00A96AD8">
        <w:t>Statuary Hall is an elliptical room in the United States Capitol in Washington, D.C.  The room is 46 feet wide and 96 feet long.  Because of a reflective property of an ellipse, a person standing at one focus can hear even a whisper spoken by a person standing at the other focus.  (John Quincy Adams is said to have used this feature of the room to overhear conversations.)</w:t>
      </w:r>
    </w:p>
    <w:p w:rsidR="00E472EA" w:rsidRPr="00FA5E77" w:rsidRDefault="00E472EA" w:rsidP="00D43580">
      <w:r w:rsidRPr="00FA5E77">
        <w:rPr>
          <w:noProof/>
        </w:rPr>
        <w:drawing>
          <wp:anchor distT="0" distB="0" distL="114300" distR="114300" simplePos="0" relativeHeight="251673600" behindDoc="1" locked="0" layoutInCell="1" allowOverlap="1">
            <wp:simplePos x="0" y="0"/>
            <wp:positionH relativeFrom="column">
              <wp:posOffset>3817620</wp:posOffset>
            </wp:positionH>
            <wp:positionV relativeFrom="paragraph">
              <wp:posOffset>86995</wp:posOffset>
            </wp:positionV>
            <wp:extent cx="3064510" cy="1981200"/>
            <wp:effectExtent l="19050" t="0" r="2540" b="0"/>
            <wp:wrapThrough wrapText="bothSides">
              <wp:wrapPolygon edited="0">
                <wp:start x="-134" y="0"/>
                <wp:lineTo x="-134" y="21392"/>
                <wp:lineTo x="21618" y="21392"/>
                <wp:lineTo x="21618" y="0"/>
                <wp:lineTo x="-134" y="0"/>
              </wp:wrapPolygon>
            </wp:wrapThrough>
            <wp:docPr id="57" name="Picture 57" descr="http://www.the2buds.com/pc/dc/DC_00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http://www.the2buds.com/pc/dc/DC_0018.jpg"/>
                    <pic:cNvPicPr>
                      <a:picLocks noChangeAspect="1" noChangeArrowheads="1"/>
                    </pic:cNvPicPr>
                  </pic:nvPicPr>
                  <pic:blipFill>
                    <a:blip r:embed="rId18" r:link="rId19" cstate="print"/>
                    <a:srcRect/>
                    <a:stretch>
                      <a:fillRect/>
                    </a:stretch>
                  </pic:blipFill>
                  <pic:spPr bwMode="auto">
                    <a:xfrm>
                      <a:off x="0" y="0"/>
                      <a:ext cx="3064510" cy="1981200"/>
                    </a:xfrm>
                    <a:prstGeom prst="rect">
                      <a:avLst/>
                    </a:prstGeom>
                    <a:noFill/>
                    <a:ln w="9525">
                      <a:noFill/>
                      <a:miter lim="800000"/>
                      <a:headEnd/>
                      <a:tailEnd/>
                    </a:ln>
                  </pic:spPr>
                </pic:pic>
              </a:graphicData>
            </a:graphic>
          </wp:anchor>
        </w:drawing>
      </w:r>
    </w:p>
    <w:p w:rsidR="00E472EA" w:rsidRPr="00FA5E77" w:rsidRDefault="00E472EA" w:rsidP="00D43580">
      <w:pPr>
        <w:numPr>
          <w:ilvl w:val="1"/>
          <w:numId w:val="22"/>
        </w:numPr>
        <w:tabs>
          <w:tab w:val="clear" w:pos="1140"/>
          <w:tab w:val="num" w:pos="780"/>
        </w:tabs>
        <w:ind w:left="780"/>
      </w:pPr>
      <w:r w:rsidRPr="00FA5E77">
        <w:t>Find an equation of the ellipse.</w:t>
      </w:r>
    </w:p>
    <w:p w:rsidR="00E472EA" w:rsidRPr="00FA5E77" w:rsidRDefault="00E472EA" w:rsidP="00D43580">
      <w:pPr>
        <w:ind w:left="360"/>
      </w:pPr>
    </w:p>
    <w:p w:rsidR="00E472EA" w:rsidRDefault="00E472EA" w:rsidP="00D43580">
      <w:pPr>
        <w:ind w:left="360"/>
      </w:pPr>
    </w:p>
    <w:p w:rsidR="00361D32" w:rsidRPr="00FA5E77" w:rsidRDefault="00361D32" w:rsidP="00D43580">
      <w:pPr>
        <w:ind w:left="360"/>
      </w:pPr>
    </w:p>
    <w:p w:rsidR="00E472EA" w:rsidRPr="00FA5E77" w:rsidRDefault="00E472EA" w:rsidP="00D43580">
      <w:pPr>
        <w:ind w:left="360"/>
      </w:pPr>
    </w:p>
    <w:p w:rsidR="00E472EA" w:rsidRPr="00FA5E77" w:rsidRDefault="00E472EA" w:rsidP="00D43580">
      <w:pPr>
        <w:ind w:left="360"/>
      </w:pPr>
    </w:p>
    <w:p w:rsidR="00E472EA" w:rsidRPr="00FA5E77" w:rsidRDefault="00E472EA" w:rsidP="00D43580">
      <w:pPr>
        <w:numPr>
          <w:ilvl w:val="1"/>
          <w:numId w:val="22"/>
        </w:numPr>
        <w:tabs>
          <w:tab w:val="clear" w:pos="1140"/>
          <w:tab w:val="num" w:pos="780"/>
        </w:tabs>
        <w:ind w:left="780"/>
      </w:pPr>
      <w:r w:rsidRPr="00FA5E77">
        <w:t>How far apart are the two foci?</w:t>
      </w:r>
    </w:p>
    <w:p w:rsidR="00E472EA" w:rsidRPr="00FA5E77" w:rsidRDefault="00E472EA" w:rsidP="00E472EA"/>
    <w:p w:rsidR="00E472EA" w:rsidRPr="00FA5E77" w:rsidRDefault="00E472EA"/>
    <w:p w:rsidR="00BA044E" w:rsidRPr="00FA5E77" w:rsidRDefault="00BA044E"/>
    <w:p w:rsidR="00BA044E" w:rsidRPr="00FA5E77" w:rsidRDefault="00BA044E"/>
    <w:p w:rsidR="00BA044E" w:rsidRPr="00FA5E77" w:rsidRDefault="00BA044E"/>
    <w:p w:rsidR="00A96AD8" w:rsidRPr="00A96AD8" w:rsidRDefault="00A96AD8" w:rsidP="00A96AD8">
      <w:pPr>
        <w:rPr>
          <w:rFonts w:eastAsia="Calibri"/>
        </w:rPr>
      </w:pPr>
      <w:r>
        <w:rPr>
          <w:rFonts w:eastAsia="Calibri"/>
        </w:rPr>
        <w:t>1</w:t>
      </w:r>
      <w:r w:rsidR="00DA02F0">
        <w:rPr>
          <w:rFonts w:eastAsia="Calibri"/>
        </w:rPr>
        <w:t>4</w:t>
      </w:r>
      <w:r>
        <w:rPr>
          <w:rFonts w:eastAsia="Calibri"/>
        </w:rPr>
        <w:t xml:space="preserve">. </w:t>
      </w:r>
      <w:r w:rsidRPr="00A96AD8">
        <w:rPr>
          <w:rFonts w:eastAsia="Calibri"/>
        </w:rPr>
        <w:t>Kidney stones can be treated using a lithotripter.  An electrode at one focus of an elliptical reflector sends high-energy shock waves to crush the kidney stone at the other focus.  Suppose the length of the major axis of the ellipse is 40 centimeters and the length of the minor axis is 20 centimeters.</w:t>
      </w:r>
    </w:p>
    <w:p w:rsidR="00A96AD8" w:rsidRDefault="00A96AD8" w:rsidP="00A96AD8">
      <w:pPr>
        <w:pStyle w:val="ListParagraph"/>
        <w:numPr>
          <w:ilvl w:val="0"/>
          <w:numId w:val="33"/>
        </w:numPr>
        <w:rPr>
          <w:rFonts w:ascii="Arial" w:eastAsia="Calibri" w:hAnsi="Arial" w:cs="Arial"/>
          <w:sz w:val="22"/>
        </w:rPr>
      </w:pPr>
      <w:r>
        <w:rPr>
          <w:rFonts w:ascii="Arial" w:eastAsia="Calibri" w:hAnsi="Arial" w:cs="Arial"/>
          <w:sz w:val="22"/>
        </w:rPr>
        <w:t>Write the equation of the ellipse.</w:t>
      </w:r>
    </w:p>
    <w:p w:rsidR="00A96AD8" w:rsidRDefault="00A96AD8" w:rsidP="00A96AD8">
      <w:pPr>
        <w:pStyle w:val="ListParagraph"/>
        <w:rPr>
          <w:rFonts w:ascii="Arial" w:eastAsia="Calibri" w:hAnsi="Arial" w:cs="Arial"/>
          <w:sz w:val="22"/>
        </w:rPr>
      </w:pPr>
    </w:p>
    <w:p w:rsidR="00A96AD8" w:rsidRPr="00AB0AE7" w:rsidRDefault="00A96AD8" w:rsidP="00A96AD8">
      <w:pPr>
        <w:pStyle w:val="ListParagraph"/>
        <w:numPr>
          <w:ilvl w:val="0"/>
          <w:numId w:val="33"/>
        </w:numPr>
        <w:rPr>
          <w:rFonts w:ascii="Arial" w:eastAsia="Calibri" w:hAnsi="Arial" w:cs="Arial"/>
          <w:sz w:val="22"/>
        </w:rPr>
      </w:pPr>
      <w:r>
        <w:rPr>
          <w:rFonts w:ascii="Arial" w:eastAsia="Calibri" w:hAnsi="Arial" w:cs="Arial"/>
          <w:sz w:val="22"/>
        </w:rPr>
        <w:t>How far from the kidney stone should the electrode be place in order to shatter it?</w:t>
      </w:r>
    </w:p>
    <w:p w:rsidR="00BA044E" w:rsidRPr="00FA5E77" w:rsidRDefault="00BA044E"/>
    <w:p w:rsidR="00A96AD8" w:rsidRDefault="00A96AD8" w:rsidP="00A96AD8"/>
    <w:p w:rsidR="00A96AD8" w:rsidRDefault="00A96AD8" w:rsidP="00A96AD8">
      <w:pPr>
        <w:rPr>
          <w:rFonts w:eastAsia="Calibri"/>
        </w:rPr>
      </w:pPr>
    </w:p>
    <w:p w:rsidR="00A96AD8" w:rsidRPr="00D43580" w:rsidRDefault="00A96AD8" w:rsidP="00A96AD8"/>
    <w:sectPr w:rsidR="00A96AD8" w:rsidRPr="00D43580" w:rsidSect="00C227F7">
      <w:headerReference w:type="default" r:id="rId20"/>
      <w:pgSz w:w="12240" w:h="15840"/>
      <w:pgMar w:top="720" w:right="720" w:bottom="720" w:left="100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22A9D" w:rsidRDefault="00722A9D" w:rsidP="00C227F7">
      <w:r>
        <w:separator/>
      </w:r>
    </w:p>
  </w:endnote>
  <w:endnote w:type="continuationSeparator" w:id="0">
    <w:p w:rsidR="00722A9D" w:rsidRDefault="00722A9D" w:rsidP="00C227F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43" w:usb2="00000009" w:usb3="00000000" w:csb0="000001FF" w:csb1="00000000"/>
  </w:font>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BECHPH+Verdana">
    <w:altName w:val="Verdana"/>
    <w:panose1 w:val="00000000000000000000"/>
    <w:charset w:val="00"/>
    <w:family w:val="swiss"/>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22A9D" w:rsidRDefault="00722A9D" w:rsidP="00C227F7">
      <w:r>
        <w:separator/>
      </w:r>
    </w:p>
  </w:footnote>
  <w:footnote w:type="continuationSeparator" w:id="0">
    <w:p w:rsidR="00722A9D" w:rsidRDefault="00722A9D" w:rsidP="00C227F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227F7" w:rsidRPr="00C227F7" w:rsidRDefault="00A96AD8" w:rsidP="00C227F7">
    <w:pPr>
      <w:pStyle w:val="Header"/>
      <w:pBdr>
        <w:bottom w:val="single" w:sz="4" w:space="1" w:color="auto"/>
      </w:pBdr>
      <w:rPr>
        <w:sz w:val="24"/>
      </w:rPr>
    </w:pPr>
    <w:r>
      <w:rPr>
        <w:sz w:val="24"/>
      </w:rPr>
      <w:t>PreCalculus</w:t>
    </w:r>
    <w:r w:rsidR="00C227F7" w:rsidRPr="00457F37">
      <w:rPr>
        <w:sz w:val="24"/>
      </w:rPr>
      <w:t xml:space="preserve">: Unit </w:t>
    </w:r>
    <w:r>
      <w:rPr>
        <w:sz w:val="24"/>
      </w:rPr>
      <w:t>10</w:t>
    </w:r>
    <w:r w:rsidR="00B02EE4">
      <w:rPr>
        <w:sz w:val="24"/>
      </w:rPr>
      <w:t xml:space="preserve"> </w:t>
    </w:r>
    <w:r w:rsidR="00C227F7" w:rsidRPr="00457F37">
      <w:rPr>
        <w:sz w:val="24"/>
      </w:rPr>
      <w:t xml:space="preserve">– </w:t>
    </w:r>
    <w:r>
      <w:rPr>
        <w:sz w:val="24"/>
      </w:rPr>
      <w:t>Conic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4A3560"/>
    <w:multiLevelType w:val="hybridMultilevel"/>
    <w:tmpl w:val="CFF0B37E"/>
    <w:lvl w:ilvl="0" w:tplc="963AA4AC">
      <w:start w:val="1"/>
      <w:numFmt w:val="upperLetter"/>
      <w:lvlText w:val="%1)"/>
      <w:lvlJc w:val="left"/>
      <w:pPr>
        <w:ind w:left="720" w:hanging="360"/>
      </w:pPr>
      <w:rPr>
        <w:rFonts w:ascii="Arial" w:hAnsi="Arial" w:cs="Arial" w:hint="default"/>
        <w:b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F062A7"/>
    <w:multiLevelType w:val="hybridMultilevel"/>
    <w:tmpl w:val="DFE4EA54"/>
    <w:lvl w:ilvl="0" w:tplc="963AA4AC">
      <w:start w:val="1"/>
      <w:numFmt w:val="upperLetter"/>
      <w:lvlText w:val="%1)"/>
      <w:lvlJc w:val="left"/>
      <w:pPr>
        <w:ind w:left="720" w:hanging="360"/>
      </w:pPr>
      <w:rPr>
        <w:rFonts w:ascii="Arial" w:hAnsi="Arial" w:cs="Arial" w:hint="default"/>
        <w:b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D7B5B20"/>
    <w:multiLevelType w:val="hybridMultilevel"/>
    <w:tmpl w:val="FCF4B150"/>
    <w:lvl w:ilvl="0" w:tplc="89AE6D1A">
      <w:start w:val="1"/>
      <w:numFmt w:val="upperLetter"/>
      <w:lvlText w:val="%1)"/>
      <w:lvlJc w:val="left"/>
      <w:pPr>
        <w:ind w:left="720" w:hanging="360"/>
      </w:pPr>
      <w:rPr>
        <w:rFonts w:ascii="Arial" w:hAnsi="Arial" w:cs="Arial" w:hint="default"/>
        <w:b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D924810"/>
    <w:multiLevelType w:val="hybridMultilevel"/>
    <w:tmpl w:val="957C636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nsid w:val="0EE049E3"/>
    <w:multiLevelType w:val="hybridMultilevel"/>
    <w:tmpl w:val="B5E495FE"/>
    <w:lvl w:ilvl="0" w:tplc="41061042">
      <w:start w:val="4"/>
      <w:numFmt w:val="upperLetter"/>
      <w:lvlText w:val="%1)"/>
      <w:lvlJc w:val="left"/>
      <w:pPr>
        <w:ind w:left="720" w:hanging="360"/>
      </w:pPr>
      <w:rPr>
        <w:rFonts w:ascii="Arial" w:hAnsi="Arial" w:cs="Arial" w:hint="default"/>
        <w:b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B8C12C5"/>
    <w:multiLevelType w:val="hybridMultilevel"/>
    <w:tmpl w:val="AC36442C"/>
    <w:lvl w:ilvl="0" w:tplc="963AA4AC">
      <w:start w:val="1"/>
      <w:numFmt w:val="upperLetter"/>
      <w:lvlText w:val="%1)"/>
      <w:lvlJc w:val="left"/>
      <w:pPr>
        <w:ind w:left="720" w:hanging="360"/>
      </w:pPr>
      <w:rPr>
        <w:rFonts w:ascii="Arial" w:hAnsi="Arial" w:cs="Arial" w:hint="default"/>
        <w:b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DAC0D89"/>
    <w:multiLevelType w:val="hybridMultilevel"/>
    <w:tmpl w:val="31226FBA"/>
    <w:lvl w:ilvl="0" w:tplc="82963420">
      <w:start w:val="2"/>
      <w:numFmt w:val="upperLetter"/>
      <w:lvlText w:val="%1)"/>
      <w:lvlJc w:val="left"/>
      <w:pPr>
        <w:ind w:left="720" w:hanging="360"/>
      </w:pPr>
      <w:rPr>
        <w:rFonts w:ascii="Arial" w:hAnsi="Arial" w:cs="Arial" w:hint="default"/>
        <w:b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203006D"/>
    <w:multiLevelType w:val="hybridMultilevel"/>
    <w:tmpl w:val="081671F2"/>
    <w:lvl w:ilvl="0" w:tplc="963AA4AC">
      <w:start w:val="1"/>
      <w:numFmt w:val="upperLetter"/>
      <w:lvlText w:val="%1)"/>
      <w:lvlJc w:val="left"/>
      <w:pPr>
        <w:ind w:left="720" w:hanging="360"/>
      </w:pPr>
      <w:rPr>
        <w:rFonts w:ascii="Arial" w:hAnsi="Arial" w:cs="Arial" w:hint="default"/>
        <w:b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2845B08"/>
    <w:multiLevelType w:val="hybridMultilevel"/>
    <w:tmpl w:val="19C6257A"/>
    <w:lvl w:ilvl="0" w:tplc="997836FE">
      <w:start w:val="1"/>
      <w:numFmt w:val="upperLetter"/>
      <w:lvlText w:val="%1)"/>
      <w:lvlJc w:val="left"/>
      <w:pPr>
        <w:ind w:left="720" w:hanging="360"/>
      </w:pPr>
      <w:rPr>
        <w:rFonts w:ascii="Arial" w:hAnsi="Arial" w:hint="default"/>
        <w:b w:val="0"/>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44058BE"/>
    <w:multiLevelType w:val="hybridMultilevel"/>
    <w:tmpl w:val="FC921B4E"/>
    <w:lvl w:ilvl="0" w:tplc="C4B6355C">
      <w:start w:val="1"/>
      <w:numFmt w:val="decimal"/>
      <w:lvlText w:val="%1."/>
      <w:lvlJc w:val="left"/>
      <w:pPr>
        <w:ind w:left="720" w:hanging="360"/>
      </w:pPr>
      <w:rPr>
        <w:rFonts w:ascii="Arial" w:hAnsi="Arial" w:cs="Arial"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8FE4EF6"/>
    <w:multiLevelType w:val="hybridMultilevel"/>
    <w:tmpl w:val="F6F26EAA"/>
    <w:lvl w:ilvl="0" w:tplc="963AA4AC">
      <w:start w:val="1"/>
      <w:numFmt w:val="upperLetter"/>
      <w:lvlText w:val="%1)"/>
      <w:lvlJc w:val="left"/>
      <w:pPr>
        <w:ind w:left="720" w:hanging="360"/>
      </w:pPr>
      <w:rPr>
        <w:rFonts w:ascii="Arial" w:hAnsi="Arial" w:cs="Arial" w:hint="default"/>
        <w:b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94213A8"/>
    <w:multiLevelType w:val="hybridMultilevel"/>
    <w:tmpl w:val="6988E0E6"/>
    <w:lvl w:ilvl="0" w:tplc="92DEDF44">
      <w:start w:val="16"/>
      <w:numFmt w:val="decimal"/>
      <w:lvlText w:val="%1."/>
      <w:lvlJc w:val="left"/>
      <w:pPr>
        <w:ind w:left="360" w:hanging="360"/>
      </w:pPr>
      <w:rPr>
        <w:rFonts w:ascii="Arial" w:hAnsi="Arial" w:cs="Arial" w:hint="default"/>
        <w:sz w:val="22"/>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nsid w:val="3077042A"/>
    <w:multiLevelType w:val="hybridMultilevel"/>
    <w:tmpl w:val="4F18E3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32175321"/>
    <w:multiLevelType w:val="hybridMultilevel"/>
    <w:tmpl w:val="0CFEE8A2"/>
    <w:lvl w:ilvl="0" w:tplc="A80C8308">
      <w:start w:val="21"/>
      <w:numFmt w:val="decimal"/>
      <w:lvlText w:val="%1)"/>
      <w:lvlJc w:val="left"/>
      <w:pPr>
        <w:tabs>
          <w:tab w:val="num" w:pos="570"/>
        </w:tabs>
        <w:ind w:left="570" w:hanging="570"/>
      </w:pPr>
      <w:rPr>
        <w:rFonts w:hint="default"/>
      </w:rPr>
    </w:lvl>
    <w:lvl w:ilvl="1" w:tplc="54C2F316">
      <w:start w:val="1"/>
      <w:numFmt w:val="upperLetter"/>
      <w:lvlText w:val="%2)"/>
      <w:lvlJc w:val="left"/>
      <w:pPr>
        <w:tabs>
          <w:tab w:val="num" w:pos="1140"/>
        </w:tabs>
        <w:ind w:left="1140" w:hanging="420"/>
      </w:pPr>
      <w:rPr>
        <w:rFonts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4">
    <w:nsid w:val="38DC0C15"/>
    <w:multiLevelType w:val="hybridMultilevel"/>
    <w:tmpl w:val="469C1A22"/>
    <w:lvl w:ilvl="0" w:tplc="43662076">
      <w:start w:val="4"/>
      <w:numFmt w:val="upperLetter"/>
      <w:lvlText w:val="%1)"/>
      <w:lvlJc w:val="left"/>
      <w:pPr>
        <w:ind w:left="720" w:hanging="360"/>
      </w:pPr>
      <w:rPr>
        <w:rFonts w:ascii="Arial" w:hAnsi="Arial" w:cs="Arial" w:hint="default"/>
        <w:b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C136474"/>
    <w:multiLevelType w:val="hybridMultilevel"/>
    <w:tmpl w:val="22A8C8CA"/>
    <w:lvl w:ilvl="0" w:tplc="963AA4AC">
      <w:start w:val="1"/>
      <w:numFmt w:val="upperLetter"/>
      <w:lvlText w:val="%1)"/>
      <w:lvlJc w:val="left"/>
      <w:pPr>
        <w:ind w:left="720" w:hanging="360"/>
      </w:pPr>
      <w:rPr>
        <w:rFonts w:ascii="Arial" w:hAnsi="Arial" w:cs="Arial" w:hint="default"/>
        <w:b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C1668D3"/>
    <w:multiLevelType w:val="singleLevel"/>
    <w:tmpl w:val="E29898AA"/>
    <w:lvl w:ilvl="0">
      <w:start w:val="1"/>
      <w:numFmt w:val="bullet"/>
      <w:lvlText w:val="•"/>
      <w:lvlJc w:val="left"/>
      <w:pPr>
        <w:tabs>
          <w:tab w:val="num" w:pos="360"/>
        </w:tabs>
        <w:ind w:left="360" w:hanging="360"/>
      </w:pPr>
      <w:rPr>
        <w:rFonts w:ascii="Times New Roman" w:hAnsi="Times New Roman" w:hint="default"/>
      </w:rPr>
    </w:lvl>
  </w:abstractNum>
  <w:abstractNum w:abstractNumId="17">
    <w:nsid w:val="3D940B38"/>
    <w:multiLevelType w:val="hybridMultilevel"/>
    <w:tmpl w:val="38823B46"/>
    <w:lvl w:ilvl="0" w:tplc="D8003900">
      <w:start w:val="2"/>
      <w:numFmt w:val="upperLetter"/>
      <w:lvlText w:val="%1)"/>
      <w:lvlJc w:val="left"/>
      <w:pPr>
        <w:ind w:left="720" w:hanging="360"/>
      </w:pPr>
      <w:rPr>
        <w:rFonts w:ascii="Arial" w:hAnsi="Arial" w:cs="Arial" w:hint="default"/>
        <w:b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4996BB8"/>
    <w:multiLevelType w:val="hybridMultilevel"/>
    <w:tmpl w:val="80D27F60"/>
    <w:lvl w:ilvl="0" w:tplc="D4D6D77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CD66D6F"/>
    <w:multiLevelType w:val="hybridMultilevel"/>
    <w:tmpl w:val="F822F2E8"/>
    <w:lvl w:ilvl="0" w:tplc="963AA4AC">
      <w:start w:val="1"/>
      <w:numFmt w:val="upperLetter"/>
      <w:lvlText w:val="%1)"/>
      <w:lvlJc w:val="left"/>
      <w:pPr>
        <w:ind w:left="720" w:hanging="360"/>
      </w:pPr>
      <w:rPr>
        <w:rFonts w:ascii="Arial" w:hAnsi="Arial" w:cs="Arial" w:hint="default"/>
        <w:b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DC83C8B"/>
    <w:multiLevelType w:val="hybridMultilevel"/>
    <w:tmpl w:val="AD843506"/>
    <w:lvl w:ilvl="0" w:tplc="963AA4AC">
      <w:start w:val="1"/>
      <w:numFmt w:val="upperLetter"/>
      <w:lvlText w:val="%1)"/>
      <w:lvlJc w:val="left"/>
      <w:pPr>
        <w:ind w:left="720" w:hanging="360"/>
      </w:pPr>
      <w:rPr>
        <w:rFonts w:ascii="Arial" w:hAnsi="Arial" w:cs="Arial" w:hint="default"/>
        <w:b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EEA2CDC"/>
    <w:multiLevelType w:val="hybridMultilevel"/>
    <w:tmpl w:val="7B68BD3A"/>
    <w:lvl w:ilvl="0" w:tplc="0409000F">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FE36ABB"/>
    <w:multiLevelType w:val="hybridMultilevel"/>
    <w:tmpl w:val="BB6486B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2804DC8"/>
    <w:multiLevelType w:val="hybridMultilevel"/>
    <w:tmpl w:val="AEB62420"/>
    <w:lvl w:ilvl="0" w:tplc="2B5027BE">
      <w:start w:val="1"/>
      <w:numFmt w:val="upperLetter"/>
      <w:lvlText w:val="%1)"/>
      <w:lvlJc w:val="left"/>
      <w:pPr>
        <w:ind w:left="720" w:hanging="360"/>
      </w:pPr>
      <w:rPr>
        <w:rFonts w:ascii="Arial" w:hAnsi="Arial" w:cs="Arial" w:hint="default"/>
        <w:b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D973477"/>
    <w:multiLevelType w:val="hybridMultilevel"/>
    <w:tmpl w:val="18386AB0"/>
    <w:lvl w:ilvl="0" w:tplc="D01EC7FE">
      <w:start w:val="15"/>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5">
    <w:nsid w:val="5DE30C84"/>
    <w:multiLevelType w:val="hybridMultilevel"/>
    <w:tmpl w:val="9208A412"/>
    <w:lvl w:ilvl="0" w:tplc="43662076">
      <w:start w:val="4"/>
      <w:numFmt w:val="upperLetter"/>
      <w:lvlText w:val="%1)"/>
      <w:lvlJc w:val="left"/>
      <w:pPr>
        <w:ind w:left="720" w:hanging="360"/>
      </w:pPr>
      <w:rPr>
        <w:rFonts w:ascii="Arial" w:hAnsi="Arial" w:cs="Arial" w:hint="default"/>
        <w:b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E0F234D"/>
    <w:multiLevelType w:val="hybridMultilevel"/>
    <w:tmpl w:val="8AEABB40"/>
    <w:lvl w:ilvl="0" w:tplc="DCFA1E38">
      <w:start w:val="1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FC00C5A"/>
    <w:multiLevelType w:val="hybridMultilevel"/>
    <w:tmpl w:val="A8960554"/>
    <w:lvl w:ilvl="0" w:tplc="BDC4AABE">
      <w:start w:val="2"/>
      <w:numFmt w:val="upperLetter"/>
      <w:lvlText w:val="%1)"/>
      <w:lvlJc w:val="left"/>
      <w:pPr>
        <w:ind w:left="720" w:hanging="360"/>
      </w:pPr>
      <w:rPr>
        <w:rFonts w:ascii="Arial" w:hAnsi="Arial" w:cs="Arial"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CBB2090"/>
    <w:multiLevelType w:val="hybridMultilevel"/>
    <w:tmpl w:val="B95218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6E6A17FF"/>
    <w:multiLevelType w:val="hybridMultilevel"/>
    <w:tmpl w:val="6C90343A"/>
    <w:lvl w:ilvl="0" w:tplc="997836FE">
      <w:start w:val="1"/>
      <w:numFmt w:val="upperLetter"/>
      <w:lvlText w:val="%1)"/>
      <w:lvlJc w:val="left"/>
      <w:pPr>
        <w:ind w:left="720" w:hanging="360"/>
      </w:pPr>
      <w:rPr>
        <w:rFonts w:ascii="Arial" w:hAnsi="Arial" w:hint="default"/>
        <w:b w:val="0"/>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15C1828"/>
    <w:multiLevelType w:val="hybridMultilevel"/>
    <w:tmpl w:val="D310B64A"/>
    <w:lvl w:ilvl="0" w:tplc="D4D6D772">
      <w:start w:val="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4261635"/>
    <w:multiLevelType w:val="hybridMultilevel"/>
    <w:tmpl w:val="689EEF1C"/>
    <w:lvl w:ilvl="0" w:tplc="E220A9AE">
      <w:start w:val="9"/>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
    <w:nsid w:val="77165ACE"/>
    <w:multiLevelType w:val="singleLevel"/>
    <w:tmpl w:val="E29898AA"/>
    <w:lvl w:ilvl="0">
      <w:start w:val="1"/>
      <w:numFmt w:val="bullet"/>
      <w:lvlText w:val="•"/>
      <w:lvlJc w:val="left"/>
      <w:pPr>
        <w:tabs>
          <w:tab w:val="num" w:pos="360"/>
        </w:tabs>
        <w:ind w:left="360" w:hanging="360"/>
      </w:pPr>
      <w:rPr>
        <w:rFonts w:ascii="Times New Roman" w:hAnsi="Times New Roman" w:hint="default"/>
      </w:rPr>
    </w:lvl>
  </w:abstractNum>
  <w:abstractNum w:abstractNumId="33">
    <w:nsid w:val="79601F49"/>
    <w:multiLevelType w:val="hybridMultilevel"/>
    <w:tmpl w:val="949A6808"/>
    <w:lvl w:ilvl="0" w:tplc="92EA8AC2">
      <w:start w:val="13"/>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BEE2049"/>
    <w:multiLevelType w:val="hybridMultilevel"/>
    <w:tmpl w:val="9AAAF584"/>
    <w:lvl w:ilvl="0" w:tplc="2B5027BE">
      <w:start w:val="1"/>
      <w:numFmt w:val="upperLetter"/>
      <w:lvlText w:val="%1)"/>
      <w:lvlJc w:val="left"/>
      <w:pPr>
        <w:ind w:left="720" w:hanging="360"/>
      </w:pPr>
      <w:rPr>
        <w:rFonts w:ascii="Arial" w:hAnsi="Arial" w:cs="Arial" w:hint="default"/>
        <w:b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27"/>
  </w:num>
  <w:num w:numId="3">
    <w:abstractNumId w:val="0"/>
  </w:num>
  <w:num w:numId="4">
    <w:abstractNumId w:val="1"/>
  </w:num>
  <w:num w:numId="5">
    <w:abstractNumId w:val="19"/>
  </w:num>
  <w:num w:numId="6">
    <w:abstractNumId w:val="7"/>
  </w:num>
  <w:num w:numId="7">
    <w:abstractNumId w:val="6"/>
  </w:num>
  <w:num w:numId="8">
    <w:abstractNumId w:val="25"/>
  </w:num>
  <w:num w:numId="9">
    <w:abstractNumId w:val="14"/>
  </w:num>
  <w:num w:numId="10">
    <w:abstractNumId w:val="5"/>
  </w:num>
  <w:num w:numId="11">
    <w:abstractNumId w:val="23"/>
  </w:num>
  <w:num w:numId="12">
    <w:abstractNumId w:val="34"/>
  </w:num>
  <w:num w:numId="13">
    <w:abstractNumId w:val="4"/>
  </w:num>
  <w:num w:numId="14">
    <w:abstractNumId w:val="2"/>
  </w:num>
  <w:num w:numId="15">
    <w:abstractNumId w:val="17"/>
  </w:num>
  <w:num w:numId="16">
    <w:abstractNumId w:val="10"/>
  </w:num>
  <w:num w:numId="17">
    <w:abstractNumId w:val="15"/>
  </w:num>
  <w:num w:numId="18">
    <w:abstractNumId w:val="20"/>
  </w:num>
  <w:num w:numId="19">
    <w:abstractNumId w:val="32"/>
  </w:num>
  <w:num w:numId="20">
    <w:abstractNumId w:val="22"/>
  </w:num>
  <w:num w:numId="21">
    <w:abstractNumId w:val="16"/>
  </w:num>
  <w:num w:numId="22">
    <w:abstractNumId w:val="13"/>
  </w:num>
  <w:num w:numId="23">
    <w:abstractNumId w:val="12"/>
  </w:num>
  <w:num w:numId="24">
    <w:abstractNumId w:val="28"/>
  </w:num>
  <w:num w:numId="25">
    <w:abstractNumId w:val="21"/>
  </w:num>
  <w:num w:numId="26">
    <w:abstractNumId w:val="30"/>
  </w:num>
  <w:num w:numId="27">
    <w:abstractNumId w:val="9"/>
  </w:num>
  <w:num w:numId="28">
    <w:abstractNumId w:val="18"/>
  </w:num>
  <w:num w:numId="29">
    <w:abstractNumId w:val="24"/>
  </w:num>
  <w:num w:numId="30">
    <w:abstractNumId w:val="11"/>
  </w:num>
  <w:num w:numId="31">
    <w:abstractNumId w:val="29"/>
  </w:num>
  <w:num w:numId="32">
    <w:abstractNumId w:val="33"/>
  </w:num>
  <w:num w:numId="33">
    <w:abstractNumId w:val="8"/>
  </w:num>
  <w:num w:numId="34">
    <w:abstractNumId w:val="26"/>
  </w:num>
  <w:num w:numId="35">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227F7"/>
    <w:rsid w:val="00000029"/>
    <w:rsid w:val="00000192"/>
    <w:rsid w:val="00000E0C"/>
    <w:rsid w:val="0000116F"/>
    <w:rsid w:val="000021A5"/>
    <w:rsid w:val="000036AA"/>
    <w:rsid w:val="00003A77"/>
    <w:rsid w:val="00003AD2"/>
    <w:rsid w:val="00005DDC"/>
    <w:rsid w:val="0000705E"/>
    <w:rsid w:val="000078BD"/>
    <w:rsid w:val="0001056B"/>
    <w:rsid w:val="000109EC"/>
    <w:rsid w:val="00010EA0"/>
    <w:rsid w:val="000116E5"/>
    <w:rsid w:val="00011E9D"/>
    <w:rsid w:val="00012033"/>
    <w:rsid w:val="0001259E"/>
    <w:rsid w:val="0001376C"/>
    <w:rsid w:val="00014072"/>
    <w:rsid w:val="00015B21"/>
    <w:rsid w:val="0001645F"/>
    <w:rsid w:val="00016694"/>
    <w:rsid w:val="000204F3"/>
    <w:rsid w:val="000208CB"/>
    <w:rsid w:val="00020985"/>
    <w:rsid w:val="00021125"/>
    <w:rsid w:val="00021CBD"/>
    <w:rsid w:val="00022BD9"/>
    <w:rsid w:val="0002428B"/>
    <w:rsid w:val="0002434F"/>
    <w:rsid w:val="00024F7E"/>
    <w:rsid w:val="000253CF"/>
    <w:rsid w:val="0002565D"/>
    <w:rsid w:val="00025F07"/>
    <w:rsid w:val="000265B4"/>
    <w:rsid w:val="000269AF"/>
    <w:rsid w:val="00026C99"/>
    <w:rsid w:val="00026FDC"/>
    <w:rsid w:val="00027902"/>
    <w:rsid w:val="00030E61"/>
    <w:rsid w:val="000315BD"/>
    <w:rsid w:val="00032337"/>
    <w:rsid w:val="00032C3C"/>
    <w:rsid w:val="00033D55"/>
    <w:rsid w:val="00034CEB"/>
    <w:rsid w:val="000365BE"/>
    <w:rsid w:val="000373C6"/>
    <w:rsid w:val="00037BFE"/>
    <w:rsid w:val="000401CD"/>
    <w:rsid w:val="000406BB"/>
    <w:rsid w:val="000406E1"/>
    <w:rsid w:val="00040D16"/>
    <w:rsid w:val="00040FD1"/>
    <w:rsid w:val="0004170E"/>
    <w:rsid w:val="00042EB1"/>
    <w:rsid w:val="000439AC"/>
    <w:rsid w:val="00043ABC"/>
    <w:rsid w:val="00043D86"/>
    <w:rsid w:val="0004432B"/>
    <w:rsid w:val="00044C1B"/>
    <w:rsid w:val="00044FEB"/>
    <w:rsid w:val="00045CEE"/>
    <w:rsid w:val="0004670B"/>
    <w:rsid w:val="00046FE8"/>
    <w:rsid w:val="00047120"/>
    <w:rsid w:val="000479E0"/>
    <w:rsid w:val="00047B89"/>
    <w:rsid w:val="00050802"/>
    <w:rsid w:val="00051306"/>
    <w:rsid w:val="000518C5"/>
    <w:rsid w:val="00051DFF"/>
    <w:rsid w:val="00053C68"/>
    <w:rsid w:val="00054868"/>
    <w:rsid w:val="00054B06"/>
    <w:rsid w:val="00054B0A"/>
    <w:rsid w:val="00055B1C"/>
    <w:rsid w:val="00055FE3"/>
    <w:rsid w:val="00056B02"/>
    <w:rsid w:val="00056DF4"/>
    <w:rsid w:val="00057402"/>
    <w:rsid w:val="00057505"/>
    <w:rsid w:val="00057762"/>
    <w:rsid w:val="00061182"/>
    <w:rsid w:val="000611C7"/>
    <w:rsid w:val="00061412"/>
    <w:rsid w:val="00061636"/>
    <w:rsid w:val="000624BF"/>
    <w:rsid w:val="00063F0F"/>
    <w:rsid w:val="0006443C"/>
    <w:rsid w:val="00065842"/>
    <w:rsid w:val="00065CCF"/>
    <w:rsid w:val="000664D6"/>
    <w:rsid w:val="000669FF"/>
    <w:rsid w:val="00066B6D"/>
    <w:rsid w:val="00066B79"/>
    <w:rsid w:val="00067D98"/>
    <w:rsid w:val="00067EEF"/>
    <w:rsid w:val="0007012B"/>
    <w:rsid w:val="0007056C"/>
    <w:rsid w:val="00070ACE"/>
    <w:rsid w:val="00071D21"/>
    <w:rsid w:val="00071ED5"/>
    <w:rsid w:val="000721F7"/>
    <w:rsid w:val="00072DA0"/>
    <w:rsid w:val="00073AE8"/>
    <w:rsid w:val="0007570A"/>
    <w:rsid w:val="00075AFF"/>
    <w:rsid w:val="00076631"/>
    <w:rsid w:val="000811B6"/>
    <w:rsid w:val="0008189D"/>
    <w:rsid w:val="0008281C"/>
    <w:rsid w:val="0008288E"/>
    <w:rsid w:val="00082CE8"/>
    <w:rsid w:val="00083FD1"/>
    <w:rsid w:val="00085099"/>
    <w:rsid w:val="000855C9"/>
    <w:rsid w:val="00085B7F"/>
    <w:rsid w:val="0008676D"/>
    <w:rsid w:val="00086AA7"/>
    <w:rsid w:val="00086FAF"/>
    <w:rsid w:val="00087049"/>
    <w:rsid w:val="000871CA"/>
    <w:rsid w:val="0008761A"/>
    <w:rsid w:val="0009073E"/>
    <w:rsid w:val="00090C34"/>
    <w:rsid w:val="00091D4A"/>
    <w:rsid w:val="00091F05"/>
    <w:rsid w:val="0009280F"/>
    <w:rsid w:val="00093C51"/>
    <w:rsid w:val="0009424E"/>
    <w:rsid w:val="00094B29"/>
    <w:rsid w:val="00095861"/>
    <w:rsid w:val="00095BB8"/>
    <w:rsid w:val="00095E7A"/>
    <w:rsid w:val="00096C73"/>
    <w:rsid w:val="0009799A"/>
    <w:rsid w:val="00097E23"/>
    <w:rsid w:val="000A06C9"/>
    <w:rsid w:val="000A0B2D"/>
    <w:rsid w:val="000A0D26"/>
    <w:rsid w:val="000A28BB"/>
    <w:rsid w:val="000A2E7E"/>
    <w:rsid w:val="000A34EE"/>
    <w:rsid w:val="000A43BC"/>
    <w:rsid w:val="000A4DFA"/>
    <w:rsid w:val="000A55CC"/>
    <w:rsid w:val="000A65EC"/>
    <w:rsid w:val="000A6CE9"/>
    <w:rsid w:val="000A7338"/>
    <w:rsid w:val="000B154B"/>
    <w:rsid w:val="000B1EB5"/>
    <w:rsid w:val="000B2A05"/>
    <w:rsid w:val="000B2B78"/>
    <w:rsid w:val="000B3225"/>
    <w:rsid w:val="000B398F"/>
    <w:rsid w:val="000B3C03"/>
    <w:rsid w:val="000B45CF"/>
    <w:rsid w:val="000B4A0B"/>
    <w:rsid w:val="000B4B61"/>
    <w:rsid w:val="000B5B4A"/>
    <w:rsid w:val="000B6BAB"/>
    <w:rsid w:val="000C0CBC"/>
    <w:rsid w:val="000C1853"/>
    <w:rsid w:val="000C1B10"/>
    <w:rsid w:val="000C1EBA"/>
    <w:rsid w:val="000C1FE8"/>
    <w:rsid w:val="000C23AA"/>
    <w:rsid w:val="000C28B0"/>
    <w:rsid w:val="000C36EE"/>
    <w:rsid w:val="000C37E4"/>
    <w:rsid w:val="000C3C3C"/>
    <w:rsid w:val="000C60CA"/>
    <w:rsid w:val="000C6109"/>
    <w:rsid w:val="000C619E"/>
    <w:rsid w:val="000C6859"/>
    <w:rsid w:val="000C6E06"/>
    <w:rsid w:val="000C7905"/>
    <w:rsid w:val="000D0131"/>
    <w:rsid w:val="000D0A24"/>
    <w:rsid w:val="000D0E7E"/>
    <w:rsid w:val="000D1795"/>
    <w:rsid w:val="000D1C5C"/>
    <w:rsid w:val="000D1EE4"/>
    <w:rsid w:val="000D30C6"/>
    <w:rsid w:val="000D5922"/>
    <w:rsid w:val="000D5945"/>
    <w:rsid w:val="000D617A"/>
    <w:rsid w:val="000D6BCD"/>
    <w:rsid w:val="000D708C"/>
    <w:rsid w:val="000D7B1A"/>
    <w:rsid w:val="000E0E9D"/>
    <w:rsid w:val="000E1334"/>
    <w:rsid w:val="000E1D42"/>
    <w:rsid w:val="000E2F85"/>
    <w:rsid w:val="000E4070"/>
    <w:rsid w:val="000E4694"/>
    <w:rsid w:val="000E5A1C"/>
    <w:rsid w:val="000E6CDE"/>
    <w:rsid w:val="000F06FA"/>
    <w:rsid w:val="000F097C"/>
    <w:rsid w:val="000F1025"/>
    <w:rsid w:val="000F131B"/>
    <w:rsid w:val="000F205A"/>
    <w:rsid w:val="000F3073"/>
    <w:rsid w:val="000F4271"/>
    <w:rsid w:val="000F4D04"/>
    <w:rsid w:val="000F58DE"/>
    <w:rsid w:val="000F632E"/>
    <w:rsid w:val="000F6A1E"/>
    <w:rsid w:val="000F7279"/>
    <w:rsid w:val="001002E4"/>
    <w:rsid w:val="00100437"/>
    <w:rsid w:val="001007E7"/>
    <w:rsid w:val="00100CBE"/>
    <w:rsid w:val="00100ECF"/>
    <w:rsid w:val="001010B0"/>
    <w:rsid w:val="001022BE"/>
    <w:rsid w:val="00102E4A"/>
    <w:rsid w:val="001039B1"/>
    <w:rsid w:val="00104240"/>
    <w:rsid w:val="0010454C"/>
    <w:rsid w:val="00105396"/>
    <w:rsid w:val="00105AE6"/>
    <w:rsid w:val="00106318"/>
    <w:rsid w:val="0010671B"/>
    <w:rsid w:val="001068C1"/>
    <w:rsid w:val="00106DF1"/>
    <w:rsid w:val="00106E4B"/>
    <w:rsid w:val="00110DA8"/>
    <w:rsid w:val="00111253"/>
    <w:rsid w:val="001115D2"/>
    <w:rsid w:val="00111AAA"/>
    <w:rsid w:val="00111B81"/>
    <w:rsid w:val="00111F18"/>
    <w:rsid w:val="00114116"/>
    <w:rsid w:val="00114462"/>
    <w:rsid w:val="00114CFD"/>
    <w:rsid w:val="00114EB0"/>
    <w:rsid w:val="0011604F"/>
    <w:rsid w:val="00116088"/>
    <w:rsid w:val="00116250"/>
    <w:rsid w:val="00116FAF"/>
    <w:rsid w:val="0012051E"/>
    <w:rsid w:val="0012052D"/>
    <w:rsid w:val="00120EA6"/>
    <w:rsid w:val="001214C0"/>
    <w:rsid w:val="00121D86"/>
    <w:rsid w:val="00122329"/>
    <w:rsid w:val="0012271A"/>
    <w:rsid w:val="001239EB"/>
    <w:rsid w:val="00123AA6"/>
    <w:rsid w:val="00124293"/>
    <w:rsid w:val="00126B94"/>
    <w:rsid w:val="0012755C"/>
    <w:rsid w:val="001304D8"/>
    <w:rsid w:val="00130A09"/>
    <w:rsid w:val="00131180"/>
    <w:rsid w:val="00131194"/>
    <w:rsid w:val="0013212A"/>
    <w:rsid w:val="00135810"/>
    <w:rsid w:val="00135A7D"/>
    <w:rsid w:val="00135AE7"/>
    <w:rsid w:val="00136229"/>
    <w:rsid w:val="001376A1"/>
    <w:rsid w:val="001378DB"/>
    <w:rsid w:val="00137ACC"/>
    <w:rsid w:val="00137D74"/>
    <w:rsid w:val="00140010"/>
    <w:rsid w:val="0014036C"/>
    <w:rsid w:val="001407B1"/>
    <w:rsid w:val="00140894"/>
    <w:rsid w:val="001410D7"/>
    <w:rsid w:val="00141773"/>
    <w:rsid w:val="00141C80"/>
    <w:rsid w:val="00143062"/>
    <w:rsid w:val="00143132"/>
    <w:rsid w:val="00144488"/>
    <w:rsid w:val="00144801"/>
    <w:rsid w:val="001451AE"/>
    <w:rsid w:val="00145203"/>
    <w:rsid w:val="00145751"/>
    <w:rsid w:val="00146190"/>
    <w:rsid w:val="00147C06"/>
    <w:rsid w:val="0015028C"/>
    <w:rsid w:val="00151584"/>
    <w:rsid w:val="001524C5"/>
    <w:rsid w:val="0015470B"/>
    <w:rsid w:val="00155587"/>
    <w:rsid w:val="001568F2"/>
    <w:rsid w:val="00156F4C"/>
    <w:rsid w:val="00157052"/>
    <w:rsid w:val="001575C6"/>
    <w:rsid w:val="00157602"/>
    <w:rsid w:val="00160580"/>
    <w:rsid w:val="001608E2"/>
    <w:rsid w:val="00160944"/>
    <w:rsid w:val="00160E53"/>
    <w:rsid w:val="001615C9"/>
    <w:rsid w:val="001633A7"/>
    <w:rsid w:val="001639CA"/>
    <w:rsid w:val="0016491D"/>
    <w:rsid w:val="001654DD"/>
    <w:rsid w:val="001660D4"/>
    <w:rsid w:val="001662EE"/>
    <w:rsid w:val="001663A6"/>
    <w:rsid w:val="00166F47"/>
    <w:rsid w:val="001678D7"/>
    <w:rsid w:val="00167933"/>
    <w:rsid w:val="00167A6E"/>
    <w:rsid w:val="001704C7"/>
    <w:rsid w:val="001704DA"/>
    <w:rsid w:val="001705F0"/>
    <w:rsid w:val="00171CAF"/>
    <w:rsid w:val="0017289F"/>
    <w:rsid w:val="00173BE2"/>
    <w:rsid w:val="00173CD7"/>
    <w:rsid w:val="00173EAE"/>
    <w:rsid w:val="0017545F"/>
    <w:rsid w:val="00175869"/>
    <w:rsid w:val="00176967"/>
    <w:rsid w:val="00176B4F"/>
    <w:rsid w:val="00176C17"/>
    <w:rsid w:val="00176EAC"/>
    <w:rsid w:val="0017727D"/>
    <w:rsid w:val="00177669"/>
    <w:rsid w:val="001816C1"/>
    <w:rsid w:val="001819D5"/>
    <w:rsid w:val="00181B51"/>
    <w:rsid w:val="00182A75"/>
    <w:rsid w:val="00182F47"/>
    <w:rsid w:val="001837C4"/>
    <w:rsid w:val="0018397D"/>
    <w:rsid w:val="00184181"/>
    <w:rsid w:val="001843A0"/>
    <w:rsid w:val="00184D7F"/>
    <w:rsid w:val="00184EAB"/>
    <w:rsid w:val="00185F35"/>
    <w:rsid w:val="001865E9"/>
    <w:rsid w:val="00186D61"/>
    <w:rsid w:val="0019006A"/>
    <w:rsid w:val="00190403"/>
    <w:rsid w:val="00190BFF"/>
    <w:rsid w:val="00191823"/>
    <w:rsid w:val="00191F53"/>
    <w:rsid w:val="00194709"/>
    <w:rsid w:val="00194FF6"/>
    <w:rsid w:val="00195809"/>
    <w:rsid w:val="00195BB1"/>
    <w:rsid w:val="001962F3"/>
    <w:rsid w:val="00196314"/>
    <w:rsid w:val="001967E2"/>
    <w:rsid w:val="0019726B"/>
    <w:rsid w:val="001A02BF"/>
    <w:rsid w:val="001A0E55"/>
    <w:rsid w:val="001A369D"/>
    <w:rsid w:val="001A4003"/>
    <w:rsid w:val="001A478D"/>
    <w:rsid w:val="001A4FDD"/>
    <w:rsid w:val="001A5096"/>
    <w:rsid w:val="001A5377"/>
    <w:rsid w:val="001A5BC6"/>
    <w:rsid w:val="001A60D2"/>
    <w:rsid w:val="001A6184"/>
    <w:rsid w:val="001A65EE"/>
    <w:rsid w:val="001A75F3"/>
    <w:rsid w:val="001B02E1"/>
    <w:rsid w:val="001B04D7"/>
    <w:rsid w:val="001B10A6"/>
    <w:rsid w:val="001B1FED"/>
    <w:rsid w:val="001B32CA"/>
    <w:rsid w:val="001B39C4"/>
    <w:rsid w:val="001B4373"/>
    <w:rsid w:val="001B465D"/>
    <w:rsid w:val="001B4662"/>
    <w:rsid w:val="001B4A24"/>
    <w:rsid w:val="001B532C"/>
    <w:rsid w:val="001B5615"/>
    <w:rsid w:val="001B6687"/>
    <w:rsid w:val="001B69E6"/>
    <w:rsid w:val="001B72AB"/>
    <w:rsid w:val="001B7397"/>
    <w:rsid w:val="001B7B4D"/>
    <w:rsid w:val="001C038E"/>
    <w:rsid w:val="001C0680"/>
    <w:rsid w:val="001C143A"/>
    <w:rsid w:val="001C2588"/>
    <w:rsid w:val="001C2866"/>
    <w:rsid w:val="001C2C90"/>
    <w:rsid w:val="001C2CEB"/>
    <w:rsid w:val="001C2E31"/>
    <w:rsid w:val="001C38A6"/>
    <w:rsid w:val="001C46C2"/>
    <w:rsid w:val="001C4C7C"/>
    <w:rsid w:val="001C4F9F"/>
    <w:rsid w:val="001C52D1"/>
    <w:rsid w:val="001C56F7"/>
    <w:rsid w:val="001C5EBF"/>
    <w:rsid w:val="001C6543"/>
    <w:rsid w:val="001C6A19"/>
    <w:rsid w:val="001C6AFB"/>
    <w:rsid w:val="001C6D33"/>
    <w:rsid w:val="001C7C06"/>
    <w:rsid w:val="001D016A"/>
    <w:rsid w:val="001D0B6E"/>
    <w:rsid w:val="001D0BD1"/>
    <w:rsid w:val="001D16A0"/>
    <w:rsid w:val="001D1AF4"/>
    <w:rsid w:val="001D211E"/>
    <w:rsid w:val="001D25BD"/>
    <w:rsid w:val="001D3CCF"/>
    <w:rsid w:val="001D4927"/>
    <w:rsid w:val="001D4F06"/>
    <w:rsid w:val="001D697C"/>
    <w:rsid w:val="001D6CE3"/>
    <w:rsid w:val="001D76FF"/>
    <w:rsid w:val="001D7701"/>
    <w:rsid w:val="001D7D18"/>
    <w:rsid w:val="001E083F"/>
    <w:rsid w:val="001E095F"/>
    <w:rsid w:val="001E1196"/>
    <w:rsid w:val="001E1737"/>
    <w:rsid w:val="001E1D7C"/>
    <w:rsid w:val="001E2959"/>
    <w:rsid w:val="001E298F"/>
    <w:rsid w:val="001E29A3"/>
    <w:rsid w:val="001E4477"/>
    <w:rsid w:val="001E4912"/>
    <w:rsid w:val="001E7209"/>
    <w:rsid w:val="001F0D15"/>
    <w:rsid w:val="001F1423"/>
    <w:rsid w:val="001F24A4"/>
    <w:rsid w:val="001F2B9C"/>
    <w:rsid w:val="001F301C"/>
    <w:rsid w:val="001F3627"/>
    <w:rsid w:val="001F3D83"/>
    <w:rsid w:val="001F411A"/>
    <w:rsid w:val="001F5262"/>
    <w:rsid w:val="001F6F7C"/>
    <w:rsid w:val="001F7DE8"/>
    <w:rsid w:val="0020089A"/>
    <w:rsid w:val="00200963"/>
    <w:rsid w:val="0020105D"/>
    <w:rsid w:val="00201609"/>
    <w:rsid w:val="0020282E"/>
    <w:rsid w:val="00203576"/>
    <w:rsid w:val="00203627"/>
    <w:rsid w:val="00203F1E"/>
    <w:rsid w:val="00206819"/>
    <w:rsid w:val="00207C23"/>
    <w:rsid w:val="00207CC1"/>
    <w:rsid w:val="0021048D"/>
    <w:rsid w:val="00210B65"/>
    <w:rsid w:val="002111AD"/>
    <w:rsid w:val="00211353"/>
    <w:rsid w:val="00211554"/>
    <w:rsid w:val="002123D0"/>
    <w:rsid w:val="002129F1"/>
    <w:rsid w:val="00212FCA"/>
    <w:rsid w:val="002131D4"/>
    <w:rsid w:val="00214127"/>
    <w:rsid w:val="002146FB"/>
    <w:rsid w:val="0021573B"/>
    <w:rsid w:val="0021596E"/>
    <w:rsid w:val="00215E55"/>
    <w:rsid w:val="00216563"/>
    <w:rsid w:val="0021663B"/>
    <w:rsid w:val="0021716E"/>
    <w:rsid w:val="00217644"/>
    <w:rsid w:val="0021765F"/>
    <w:rsid w:val="00220E0F"/>
    <w:rsid w:val="002212F5"/>
    <w:rsid w:val="002218EC"/>
    <w:rsid w:val="00221F43"/>
    <w:rsid w:val="00222B75"/>
    <w:rsid w:val="00222BC6"/>
    <w:rsid w:val="00222E2B"/>
    <w:rsid w:val="00223046"/>
    <w:rsid w:val="00223937"/>
    <w:rsid w:val="002239B5"/>
    <w:rsid w:val="00223A52"/>
    <w:rsid w:val="00223B22"/>
    <w:rsid w:val="00224157"/>
    <w:rsid w:val="00225B03"/>
    <w:rsid w:val="0022741C"/>
    <w:rsid w:val="00227CC1"/>
    <w:rsid w:val="00227CC7"/>
    <w:rsid w:val="00230493"/>
    <w:rsid w:val="00230FC9"/>
    <w:rsid w:val="002317B5"/>
    <w:rsid w:val="002329FC"/>
    <w:rsid w:val="00232B40"/>
    <w:rsid w:val="002332FE"/>
    <w:rsid w:val="00233435"/>
    <w:rsid w:val="00233B41"/>
    <w:rsid w:val="00233E0E"/>
    <w:rsid w:val="00234453"/>
    <w:rsid w:val="002344FA"/>
    <w:rsid w:val="002347E7"/>
    <w:rsid w:val="002359AD"/>
    <w:rsid w:val="00235AC5"/>
    <w:rsid w:val="002365B0"/>
    <w:rsid w:val="0023682A"/>
    <w:rsid w:val="00236ECC"/>
    <w:rsid w:val="00240955"/>
    <w:rsid w:val="00240B62"/>
    <w:rsid w:val="00240EA0"/>
    <w:rsid w:val="002412C1"/>
    <w:rsid w:val="00241C09"/>
    <w:rsid w:val="00241EF2"/>
    <w:rsid w:val="002421F3"/>
    <w:rsid w:val="002453B5"/>
    <w:rsid w:val="00245F55"/>
    <w:rsid w:val="00245F81"/>
    <w:rsid w:val="002469AC"/>
    <w:rsid w:val="00246E66"/>
    <w:rsid w:val="00247248"/>
    <w:rsid w:val="00247669"/>
    <w:rsid w:val="00247711"/>
    <w:rsid w:val="00251520"/>
    <w:rsid w:val="002516F5"/>
    <w:rsid w:val="002529FE"/>
    <w:rsid w:val="00253104"/>
    <w:rsid w:val="00254152"/>
    <w:rsid w:val="00254FD3"/>
    <w:rsid w:val="002558C6"/>
    <w:rsid w:val="00255F6E"/>
    <w:rsid w:val="00256C1F"/>
    <w:rsid w:val="00257B2B"/>
    <w:rsid w:val="00257CF7"/>
    <w:rsid w:val="002605CC"/>
    <w:rsid w:val="002608DB"/>
    <w:rsid w:val="00260CD5"/>
    <w:rsid w:val="00260DD5"/>
    <w:rsid w:val="00260EEB"/>
    <w:rsid w:val="0026185E"/>
    <w:rsid w:val="0026287D"/>
    <w:rsid w:val="00262B46"/>
    <w:rsid w:val="0026386E"/>
    <w:rsid w:val="00263AF6"/>
    <w:rsid w:val="002646D4"/>
    <w:rsid w:val="00265C7F"/>
    <w:rsid w:val="00265C84"/>
    <w:rsid w:val="00265FC4"/>
    <w:rsid w:val="002661A8"/>
    <w:rsid w:val="00267798"/>
    <w:rsid w:val="002705AF"/>
    <w:rsid w:val="002713CE"/>
    <w:rsid w:val="002722D7"/>
    <w:rsid w:val="00272AA9"/>
    <w:rsid w:val="00273D92"/>
    <w:rsid w:val="00274208"/>
    <w:rsid w:val="00274550"/>
    <w:rsid w:val="00274763"/>
    <w:rsid w:val="002747AD"/>
    <w:rsid w:val="00274EA2"/>
    <w:rsid w:val="00275F03"/>
    <w:rsid w:val="00276664"/>
    <w:rsid w:val="00276A67"/>
    <w:rsid w:val="0027768B"/>
    <w:rsid w:val="002804D3"/>
    <w:rsid w:val="00280A36"/>
    <w:rsid w:val="00281C68"/>
    <w:rsid w:val="00281FA6"/>
    <w:rsid w:val="00282E24"/>
    <w:rsid w:val="00282E56"/>
    <w:rsid w:val="00283170"/>
    <w:rsid w:val="00283DAD"/>
    <w:rsid w:val="00284364"/>
    <w:rsid w:val="00285B60"/>
    <w:rsid w:val="00285E2B"/>
    <w:rsid w:val="00286680"/>
    <w:rsid w:val="00286A0E"/>
    <w:rsid w:val="00290FC4"/>
    <w:rsid w:val="00293F77"/>
    <w:rsid w:val="00294236"/>
    <w:rsid w:val="002948EB"/>
    <w:rsid w:val="00295282"/>
    <w:rsid w:val="00295DA3"/>
    <w:rsid w:val="002A193D"/>
    <w:rsid w:val="002A21ED"/>
    <w:rsid w:val="002A2DD0"/>
    <w:rsid w:val="002A3872"/>
    <w:rsid w:val="002A4766"/>
    <w:rsid w:val="002A4CBB"/>
    <w:rsid w:val="002A50A6"/>
    <w:rsid w:val="002A5536"/>
    <w:rsid w:val="002A5692"/>
    <w:rsid w:val="002A594D"/>
    <w:rsid w:val="002A5A5C"/>
    <w:rsid w:val="002A5C09"/>
    <w:rsid w:val="002A63DA"/>
    <w:rsid w:val="002A74BC"/>
    <w:rsid w:val="002A7B6B"/>
    <w:rsid w:val="002A7E9D"/>
    <w:rsid w:val="002B0299"/>
    <w:rsid w:val="002B0BBA"/>
    <w:rsid w:val="002B1406"/>
    <w:rsid w:val="002B1449"/>
    <w:rsid w:val="002B1911"/>
    <w:rsid w:val="002B21C1"/>
    <w:rsid w:val="002B5BAD"/>
    <w:rsid w:val="002B5E8D"/>
    <w:rsid w:val="002B677D"/>
    <w:rsid w:val="002B6A49"/>
    <w:rsid w:val="002B6AD0"/>
    <w:rsid w:val="002B6B55"/>
    <w:rsid w:val="002B70C0"/>
    <w:rsid w:val="002B7491"/>
    <w:rsid w:val="002B776E"/>
    <w:rsid w:val="002B7FDA"/>
    <w:rsid w:val="002C167B"/>
    <w:rsid w:val="002C1EDF"/>
    <w:rsid w:val="002C2DFF"/>
    <w:rsid w:val="002C30DF"/>
    <w:rsid w:val="002C3C39"/>
    <w:rsid w:val="002C3CB2"/>
    <w:rsid w:val="002C3EE1"/>
    <w:rsid w:val="002C4ABF"/>
    <w:rsid w:val="002C512E"/>
    <w:rsid w:val="002C516D"/>
    <w:rsid w:val="002C5949"/>
    <w:rsid w:val="002C5B22"/>
    <w:rsid w:val="002C5D61"/>
    <w:rsid w:val="002D0911"/>
    <w:rsid w:val="002D1A5E"/>
    <w:rsid w:val="002D1FDC"/>
    <w:rsid w:val="002D24BB"/>
    <w:rsid w:val="002D2E00"/>
    <w:rsid w:val="002D3489"/>
    <w:rsid w:val="002D39E4"/>
    <w:rsid w:val="002D409B"/>
    <w:rsid w:val="002D4235"/>
    <w:rsid w:val="002D5AC0"/>
    <w:rsid w:val="002D5B6F"/>
    <w:rsid w:val="002D5BDD"/>
    <w:rsid w:val="002D61D1"/>
    <w:rsid w:val="002D6F74"/>
    <w:rsid w:val="002D7082"/>
    <w:rsid w:val="002D72FB"/>
    <w:rsid w:val="002D7AA4"/>
    <w:rsid w:val="002E0992"/>
    <w:rsid w:val="002E157A"/>
    <w:rsid w:val="002E1B25"/>
    <w:rsid w:val="002E2035"/>
    <w:rsid w:val="002E203D"/>
    <w:rsid w:val="002E2816"/>
    <w:rsid w:val="002E3DCC"/>
    <w:rsid w:val="002E4FDD"/>
    <w:rsid w:val="002E5432"/>
    <w:rsid w:val="002E680D"/>
    <w:rsid w:val="002E7180"/>
    <w:rsid w:val="002E7326"/>
    <w:rsid w:val="002F04A5"/>
    <w:rsid w:val="002F1598"/>
    <w:rsid w:val="002F19F5"/>
    <w:rsid w:val="002F27FA"/>
    <w:rsid w:val="002F3170"/>
    <w:rsid w:val="002F3628"/>
    <w:rsid w:val="002F39C3"/>
    <w:rsid w:val="002F476F"/>
    <w:rsid w:val="002F5011"/>
    <w:rsid w:val="002F522C"/>
    <w:rsid w:val="002F5EAB"/>
    <w:rsid w:val="002F5F62"/>
    <w:rsid w:val="002F73E5"/>
    <w:rsid w:val="002F7B07"/>
    <w:rsid w:val="002F7B46"/>
    <w:rsid w:val="00300A66"/>
    <w:rsid w:val="0030120E"/>
    <w:rsid w:val="00301605"/>
    <w:rsid w:val="00302AC7"/>
    <w:rsid w:val="0030302D"/>
    <w:rsid w:val="003031B9"/>
    <w:rsid w:val="00303210"/>
    <w:rsid w:val="003033C0"/>
    <w:rsid w:val="003033D6"/>
    <w:rsid w:val="00303BB5"/>
    <w:rsid w:val="00304CA4"/>
    <w:rsid w:val="00307B54"/>
    <w:rsid w:val="00307CD5"/>
    <w:rsid w:val="00307F6D"/>
    <w:rsid w:val="0031049D"/>
    <w:rsid w:val="00311353"/>
    <w:rsid w:val="00312653"/>
    <w:rsid w:val="00312702"/>
    <w:rsid w:val="00313E50"/>
    <w:rsid w:val="0031462E"/>
    <w:rsid w:val="003149E7"/>
    <w:rsid w:val="003161AF"/>
    <w:rsid w:val="00316B48"/>
    <w:rsid w:val="00316DF5"/>
    <w:rsid w:val="003176A1"/>
    <w:rsid w:val="0032494D"/>
    <w:rsid w:val="00324E98"/>
    <w:rsid w:val="00325714"/>
    <w:rsid w:val="00325BFC"/>
    <w:rsid w:val="00327166"/>
    <w:rsid w:val="003304E1"/>
    <w:rsid w:val="0033058F"/>
    <w:rsid w:val="003311EB"/>
    <w:rsid w:val="003313A9"/>
    <w:rsid w:val="00332514"/>
    <w:rsid w:val="00332F5F"/>
    <w:rsid w:val="00333156"/>
    <w:rsid w:val="00333561"/>
    <w:rsid w:val="003347D8"/>
    <w:rsid w:val="0033482D"/>
    <w:rsid w:val="00334D5D"/>
    <w:rsid w:val="003357E8"/>
    <w:rsid w:val="00335AFE"/>
    <w:rsid w:val="00336025"/>
    <w:rsid w:val="00336C8E"/>
    <w:rsid w:val="00336F8A"/>
    <w:rsid w:val="003400B0"/>
    <w:rsid w:val="00340EAA"/>
    <w:rsid w:val="003424EE"/>
    <w:rsid w:val="00342B11"/>
    <w:rsid w:val="00342C63"/>
    <w:rsid w:val="00343940"/>
    <w:rsid w:val="00344230"/>
    <w:rsid w:val="0034530E"/>
    <w:rsid w:val="0034558B"/>
    <w:rsid w:val="00345D0C"/>
    <w:rsid w:val="0034600E"/>
    <w:rsid w:val="003467AF"/>
    <w:rsid w:val="00346A20"/>
    <w:rsid w:val="00346F51"/>
    <w:rsid w:val="00347379"/>
    <w:rsid w:val="00347758"/>
    <w:rsid w:val="00351246"/>
    <w:rsid w:val="00351385"/>
    <w:rsid w:val="0035192C"/>
    <w:rsid w:val="00351C0A"/>
    <w:rsid w:val="00351DDB"/>
    <w:rsid w:val="00352433"/>
    <w:rsid w:val="003525F2"/>
    <w:rsid w:val="00354786"/>
    <w:rsid w:val="00355248"/>
    <w:rsid w:val="0035580A"/>
    <w:rsid w:val="00355903"/>
    <w:rsid w:val="003564CC"/>
    <w:rsid w:val="0035707E"/>
    <w:rsid w:val="0035748A"/>
    <w:rsid w:val="0035761B"/>
    <w:rsid w:val="00357FE2"/>
    <w:rsid w:val="0036017F"/>
    <w:rsid w:val="00361D32"/>
    <w:rsid w:val="00362992"/>
    <w:rsid w:val="00362BEE"/>
    <w:rsid w:val="00362F93"/>
    <w:rsid w:val="003634BF"/>
    <w:rsid w:val="00363868"/>
    <w:rsid w:val="003639EF"/>
    <w:rsid w:val="00363A17"/>
    <w:rsid w:val="00363F1B"/>
    <w:rsid w:val="0036415F"/>
    <w:rsid w:val="003645E4"/>
    <w:rsid w:val="00364982"/>
    <w:rsid w:val="00365428"/>
    <w:rsid w:val="00366562"/>
    <w:rsid w:val="00366A0B"/>
    <w:rsid w:val="00366D7B"/>
    <w:rsid w:val="00366F14"/>
    <w:rsid w:val="00366FF0"/>
    <w:rsid w:val="00367A8A"/>
    <w:rsid w:val="00367E9C"/>
    <w:rsid w:val="0037058D"/>
    <w:rsid w:val="00370AB7"/>
    <w:rsid w:val="00370DF9"/>
    <w:rsid w:val="003719F6"/>
    <w:rsid w:val="00371B39"/>
    <w:rsid w:val="003722DD"/>
    <w:rsid w:val="00373661"/>
    <w:rsid w:val="003738B2"/>
    <w:rsid w:val="003738DC"/>
    <w:rsid w:val="00374016"/>
    <w:rsid w:val="003759FF"/>
    <w:rsid w:val="0037619A"/>
    <w:rsid w:val="00376B18"/>
    <w:rsid w:val="003770EB"/>
    <w:rsid w:val="0038084A"/>
    <w:rsid w:val="00380AA0"/>
    <w:rsid w:val="0038105B"/>
    <w:rsid w:val="00381A99"/>
    <w:rsid w:val="00382496"/>
    <w:rsid w:val="00382F0F"/>
    <w:rsid w:val="00383014"/>
    <w:rsid w:val="00383719"/>
    <w:rsid w:val="003840B6"/>
    <w:rsid w:val="00384419"/>
    <w:rsid w:val="00384CF0"/>
    <w:rsid w:val="00384DB8"/>
    <w:rsid w:val="00385396"/>
    <w:rsid w:val="00385AF3"/>
    <w:rsid w:val="00386459"/>
    <w:rsid w:val="00386468"/>
    <w:rsid w:val="00387A5D"/>
    <w:rsid w:val="00387B73"/>
    <w:rsid w:val="00390B22"/>
    <w:rsid w:val="00390EE6"/>
    <w:rsid w:val="0039164E"/>
    <w:rsid w:val="00392323"/>
    <w:rsid w:val="00392459"/>
    <w:rsid w:val="00392FA4"/>
    <w:rsid w:val="00394AEB"/>
    <w:rsid w:val="00395922"/>
    <w:rsid w:val="00397B28"/>
    <w:rsid w:val="00397DB3"/>
    <w:rsid w:val="003A0372"/>
    <w:rsid w:val="003A037C"/>
    <w:rsid w:val="003A10B5"/>
    <w:rsid w:val="003A13C7"/>
    <w:rsid w:val="003A15B7"/>
    <w:rsid w:val="003A2600"/>
    <w:rsid w:val="003A29D3"/>
    <w:rsid w:val="003A3DF8"/>
    <w:rsid w:val="003A3F34"/>
    <w:rsid w:val="003A3F40"/>
    <w:rsid w:val="003A43CE"/>
    <w:rsid w:val="003A5517"/>
    <w:rsid w:val="003A57ED"/>
    <w:rsid w:val="003A5AB0"/>
    <w:rsid w:val="003A5FCB"/>
    <w:rsid w:val="003A6B2E"/>
    <w:rsid w:val="003A716C"/>
    <w:rsid w:val="003A7A87"/>
    <w:rsid w:val="003B052F"/>
    <w:rsid w:val="003B1043"/>
    <w:rsid w:val="003B1363"/>
    <w:rsid w:val="003B1780"/>
    <w:rsid w:val="003B1AB6"/>
    <w:rsid w:val="003B24B6"/>
    <w:rsid w:val="003B2F29"/>
    <w:rsid w:val="003B3EAE"/>
    <w:rsid w:val="003B4466"/>
    <w:rsid w:val="003B468A"/>
    <w:rsid w:val="003B4776"/>
    <w:rsid w:val="003B47C9"/>
    <w:rsid w:val="003B53B2"/>
    <w:rsid w:val="003B5760"/>
    <w:rsid w:val="003B5E6A"/>
    <w:rsid w:val="003B6F99"/>
    <w:rsid w:val="003B786B"/>
    <w:rsid w:val="003C0230"/>
    <w:rsid w:val="003C1D96"/>
    <w:rsid w:val="003C23AD"/>
    <w:rsid w:val="003C24D0"/>
    <w:rsid w:val="003C28AA"/>
    <w:rsid w:val="003C3AA5"/>
    <w:rsid w:val="003C3E5B"/>
    <w:rsid w:val="003C462E"/>
    <w:rsid w:val="003C5C4C"/>
    <w:rsid w:val="003C5ED4"/>
    <w:rsid w:val="003C61D4"/>
    <w:rsid w:val="003C6B4D"/>
    <w:rsid w:val="003D034E"/>
    <w:rsid w:val="003D08C1"/>
    <w:rsid w:val="003D0BFD"/>
    <w:rsid w:val="003D0C54"/>
    <w:rsid w:val="003D1518"/>
    <w:rsid w:val="003D1911"/>
    <w:rsid w:val="003D3980"/>
    <w:rsid w:val="003D40DA"/>
    <w:rsid w:val="003D43C8"/>
    <w:rsid w:val="003D5597"/>
    <w:rsid w:val="003D5A4E"/>
    <w:rsid w:val="003D5F51"/>
    <w:rsid w:val="003D6BAB"/>
    <w:rsid w:val="003D7329"/>
    <w:rsid w:val="003D760A"/>
    <w:rsid w:val="003E0095"/>
    <w:rsid w:val="003E095A"/>
    <w:rsid w:val="003E0A41"/>
    <w:rsid w:val="003E0B4B"/>
    <w:rsid w:val="003E192F"/>
    <w:rsid w:val="003E1BBC"/>
    <w:rsid w:val="003E2B27"/>
    <w:rsid w:val="003E2CD8"/>
    <w:rsid w:val="003E2FA6"/>
    <w:rsid w:val="003E37D5"/>
    <w:rsid w:val="003E4B2C"/>
    <w:rsid w:val="003E4E62"/>
    <w:rsid w:val="003E58AE"/>
    <w:rsid w:val="003E6253"/>
    <w:rsid w:val="003E657F"/>
    <w:rsid w:val="003E6586"/>
    <w:rsid w:val="003E6640"/>
    <w:rsid w:val="003E6643"/>
    <w:rsid w:val="003E732D"/>
    <w:rsid w:val="003E7772"/>
    <w:rsid w:val="003E7A05"/>
    <w:rsid w:val="003F0E2B"/>
    <w:rsid w:val="003F1418"/>
    <w:rsid w:val="003F1D3C"/>
    <w:rsid w:val="003F1D69"/>
    <w:rsid w:val="003F20F9"/>
    <w:rsid w:val="003F2792"/>
    <w:rsid w:val="003F2909"/>
    <w:rsid w:val="003F40D2"/>
    <w:rsid w:val="003F4B6B"/>
    <w:rsid w:val="003F4D44"/>
    <w:rsid w:val="003F4EB1"/>
    <w:rsid w:val="003F5722"/>
    <w:rsid w:val="003F57DC"/>
    <w:rsid w:val="003F65A2"/>
    <w:rsid w:val="003F6648"/>
    <w:rsid w:val="003F752A"/>
    <w:rsid w:val="003F75D9"/>
    <w:rsid w:val="00400409"/>
    <w:rsid w:val="00400570"/>
    <w:rsid w:val="00400A18"/>
    <w:rsid w:val="004019E9"/>
    <w:rsid w:val="0040414E"/>
    <w:rsid w:val="0040482E"/>
    <w:rsid w:val="00404A34"/>
    <w:rsid w:val="0040722B"/>
    <w:rsid w:val="00407FF9"/>
    <w:rsid w:val="004125E9"/>
    <w:rsid w:val="0041295E"/>
    <w:rsid w:val="0041320A"/>
    <w:rsid w:val="00413BAF"/>
    <w:rsid w:val="00413C07"/>
    <w:rsid w:val="004144CB"/>
    <w:rsid w:val="004148B2"/>
    <w:rsid w:val="00414D20"/>
    <w:rsid w:val="0041522C"/>
    <w:rsid w:val="004167C4"/>
    <w:rsid w:val="00416A65"/>
    <w:rsid w:val="00416F00"/>
    <w:rsid w:val="00420172"/>
    <w:rsid w:val="004213C1"/>
    <w:rsid w:val="00421F7A"/>
    <w:rsid w:val="00422B08"/>
    <w:rsid w:val="00422E59"/>
    <w:rsid w:val="004230C8"/>
    <w:rsid w:val="00423A75"/>
    <w:rsid w:val="00424199"/>
    <w:rsid w:val="004246AE"/>
    <w:rsid w:val="00426284"/>
    <w:rsid w:val="00426782"/>
    <w:rsid w:val="004272AD"/>
    <w:rsid w:val="004310FA"/>
    <w:rsid w:val="004319DC"/>
    <w:rsid w:val="00431B6A"/>
    <w:rsid w:val="00431D55"/>
    <w:rsid w:val="00433E89"/>
    <w:rsid w:val="0043406B"/>
    <w:rsid w:val="00435ECA"/>
    <w:rsid w:val="0043649F"/>
    <w:rsid w:val="00436AAA"/>
    <w:rsid w:val="00437094"/>
    <w:rsid w:val="004410B8"/>
    <w:rsid w:val="004417BF"/>
    <w:rsid w:val="004418D9"/>
    <w:rsid w:val="004418E6"/>
    <w:rsid w:val="00441B84"/>
    <w:rsid w:val="00442FDE"/>
    <w:rsid w:val="00443701"/>
    <w:rsid w:val="004438E7"/>
    <w:rsid w:val="00443904"/>
    <w:rsid w:val="00443957"/>
    <w:rsid w:val="00443C8E"/>
    <w:rsid w:val="00444BB3"/>
    <w:rsid w:val="004452EC"/>
    <w:rsid w:val="004459BA"/>
    <w:rsid w:val="00445A2A"/>
    <w:rsid w:val="00446B91"/>
    <w:rsid w:val="00451B27"/>
    <w:rsid w:val="00452E4B"/>
    <w:rsid w:val="00453832"/>
    <w:rsid w:val="00454062"/>
    <w:rsid w:val="00454CD9"/>
    <w:rsid w:val="00454EB2"/>
    <w:rsid w:val="00455736"/>
    <w:rsid w:val="00456CFB"/>
    <w:rsid w:val="004576A5"/>
    <w:rsid w:val="0046048A"/>
    <w:rsid w:val="004609FD"/>
    <w:rsid w:val="00460FE5"/>
    <w:rsid w:val="00463400"/>
    <w:rsid w:val="00463C8E"/>
    <w:rsid w:val="004642A5"/>
    <w:rsid w:val="004645BF"/>
    <w:rsid w:val="004649D2"/>
    <w:rsid w:val="00465B26"/>
    <w:rsid w:val="004667C0"/>
    <w:rsid w:val="00467D8C"/>
    <w:rsid w:val="00467E1D"/>
    <w:rsid w:val="00467EF7"/>
    <w:rsid w:val="00470072"/>
    <w:rsid w:val="00470B66"/>
    <w:rsid w:val="00470E0B"/>
    <w:rsid w:val="00470FEA"/>
    <w:rsid w:val="00471098"/>
    <w:rsid w:val="0047138B"/>
    <w:rsid w:val="00471B62"/>
    <w:rsid w:val="0047303A"/>
    <w:rsid w:val="00473932"/>
    <w:rsid w:val="00473A7A"/>
    <w:rsid w:val="0047488C"/>
    <w:rsid w:val="00475E9E"/>
    <w:rsid w:val="0047695A"/>
    <w:rsid w:val="00476C5A"/>
    <w:rsid w:val="00477CC5"/>
    <w:rsid w:val="0048187C"/>
    <w:rsid w:val="00481DE1"/>
    <w:rsid w:val="004823E2"/>
    <w:rsid w:val="00482FB9"/>
    <w:rsid w:val="00483E49"/>
    <w:rsid w:val="00483FA9"/>
    <w:rsid w:val="00484046"/>
    <w:rsid w:val="004842AA"/>
    <w:rsid w:val="0048462F"/>
    <w:rsid w:val="00484B1A"/>
    <w:rsid w:val="00484F58"/>
    <w:rsid w:val="004865B7"/>
    <w:rsid w:val="004869EB"/>
    <w:rsid w:val="00486A9D"/>
    <w:rsid w:val="00487CC8"/>
    <w:rsid w:val="00490687"/>
    <w:rsid w:val="0049069D"/>
    <w:rsid w:val="00490CC8"/>
    <w:rsid w:val="00491A78"/>
    <w:rsid w:val="00493287"/>
    <w:rsid w:val="004932FF"/>
    <w:rsid w:val="00493858"/>
    <w:rsid w:val="00493D9E"/>
    <w:rsid w:val="004943CC"/>
    <w:rsid w:val="00494B51"/>
    <w:rsid w:val="00496D3A"/>
    <w:rsid w:val="00497A67"/>
    <w:rsid w:val="004A0A3C"/>
    <w:rsid w:val="004A0E49"/>
    <w:rsid w:val="004A1217"/>
    <w:rsid w:val="004A1E00"/>
    <w:rsid w:val="004A221E"/>
    <w:rsid w:val="004A2B3C"/>
    <w:rsid w:val="004A3B08"/>
    <w:rsid w:val="004A3D06"/>
    <w:rsid w:val="004A441E"/>
    <w:rsid w:val="004A4F6E"/>
    <w:rsid w:val="004A5A11"/>
    <w:rsid w:val="004A6208"/>
    <w:rsid w:val="004A64CC"/>
    <w:rsid w:val="004A69E4"/>
    <w:rsid w:val="004A6FEC"/>
    <w:rsid w:val="004A7DC4"/>
    <w:rsid w:val="004B0AD6"/>
    <w:rsid w:val="004B0B95"/>
    <w:rsid w:val="004B0DE9"/>
    <w:rsid w:val="004B10FD"/>
    <w:rsid w:val="004B18B2"/>
    <w:rsid w:val="004B1D24"/>
    <w:rsid w:val="004B1EF2"/>
    <w:rsid w:val="004B28A0"/>
    <w:rsid w:val="004B38BC"/>
    <w:rsid w:val="004B3B16"/>
    <w:rsid w:val="004B3BD8"/>
    <w:rsid w:val="004B3CD9"/>
    <w:rsid w:val="004B3F70"/>
    <w:rsid w:val="004B4A4F"/>
    <w:rsid w:val="004B4E44"/>
    <w:rsid w:val="004B5211"/>
    <w:rsid w:val="004B5E7D"/>
    <w:rsid w:val="004B60E0"/>
    <w:rsid w:val="004B6911"/>
    <w:rsid w:val="004B7382"/>
    <w:rsid w:val="004C1684"/>
    <w:rsid w:val="004C16A2"/>
    <w:rsid w:val="004C2425"/>
    <w:rsid w:val="004C2A13"/>
    <w:rsid w:val="004C2B82"/>
    <w:rsid w:val="004C2B97"/>
    <w:rsid w:val="004C304D"/>
    <w:rsid w:val="004C3EED"/>
    <w:rsid w:val="004C4E86"/>
    <w:rsid w:val="004C4EDF"/>
    <w:rsid w:val="004C54CB"/>
    <w:rsid w:val="004C685D"/>
    <w:rsid w:val="004C6A0C"/>
    <w:rsid w:val="004C6B89"/>
    <w:rsid w:val="004C6D80"/>
    <w:rsid w:val="004C7404"/>
    <w:rsid w:val="004D053C"/>
    <w:rsid w:val="004D0CCC"/>
    <w:rsid w:val="004D1022"/>
    <w:rsid w:val="004D1113"/>
    <w:rsid w:val="004D1259"/>
    <w:rsid w:val="004D12A0"/>
    <w:rsid w:val="004D1481"/>
    <w:rsid w:val="004D199E"/>
    <w:rsid w:val="004D3020"/>
    <w:rsid w:val="004D318C"/>
    <w:rsid w:val="004D52B8"/>
    <w:rsid w:val="004D5474"/>
    <w:rsid w:val="004D599E"/>
    <w:rsid w:val="004D72D0"/>
    <w:rsid w:val="004D7FE8"/>
    <w:rsid w:val="004E1AC0"/>
    <w:rsid w:val="004E1BE8"/>
    <w:rsid w:val="004E2F55"/>
    <w:rsid w:val="004E3C72"/>
    <w:rsid w:val="004E52E6"/>
    <w:rsid w:val="004E6330"/>
    <w:rsid w:val="004E66F4"/>
    <w:rsid w:val="004E6F3A"/>
    <w:rsid w:val="004F05D5"/>
    <w:rsid w:val="004F1D00"/>
    <w:rsid w:val="004F1DA9"/>
    <w:rsid w:val="004F2213"/>
    <w:rsid w:val="004F478C"/>
    <w:rsid w:val="004F47C4"/>
    <w:rsid w:val="004F7355"/>
    <w:rsid w:val="005001FB"/>
    <w:rsid w:val="0050062D"/>
    <w:rsid w:val="005015EC"/>
    <w:rsid w:val="00501A00"/>
    <w:rsid w:val="00501C4E"/>
    <w:rsid w:val="00503A11"/>
    <w:rsid w:val="00504026"/>
    <w:rsid w:val="005041B8"/>
    <w:rsid w:val="00504A14"/>
    <w:rsid w:val="005053FA"/>
    <w:rsid w:val="00505BD5"/>
    <w:rsid w:val="005060FD"/>
    <w:rsid w:val="005074A3"/>
    <w:rsid w:val="0050786E"/>
    <w:rsid w:val="00507A1A"/>
    <w:rsid w:val="00507A54"/>
    <w:rsid w:val="00507C60"/>
    <w:rsid w:val="005108E3"/>
    <w:rsid w:val="005114AC"/>
    <w:rsid w:val="0051177C"/>
    <w:rsid w:val="00511CF4"/>
    <w:rsid w:val="00513330"/>
    <w:rsid w:val="005142BB"/>
    <w:rsid w:val="00514702"/>
    <w:rsid w:val="00515176"/>
    <w:rsid w:val="005152F9"/>
    <w:rsid w:val="00515F2E"/>
    <w:rsid w:val="005163F7"/>
    <w:rsid w:val="0051731C"/>
    <w:rsid w:val="00520209"/>
    <w:rsid w:val="0052054A"/>
    <w:rsid w:val="005212B2"/>
    <w:rsid w:val="00521412"/>
    <w:rsid w:val="00521880"/>
    <w:rsid w:val="00521BE3"/>
    <w:rsid w:val="00523295"/>
    <w:rsid w:val="00524535"/>
    <w:rsid w:val="00524632"/>
    <w:rsid w:val="00526519"/>
    <w:rsid w:val="0052684F"/>
    <w:rsid w:val="00530D09"/>
    <w:rsid w:val="005311E7"/>
    <w:rsid w:val="0053290B"/>
    <w:rsid w:val="00532D84"/>
    <w:rsid w:val="00533555"/>
    <w:rsid w:val="00534522"/>
    <w:rsid w:val="005345B9"/>
    <w:rsid w:val="00535185"/>
    <w:rsid w:val="005358DF"/>
    <w:rsid w:val="00535BB7"/>
    <w:rsid w:val="00536161"/>
    <w:rsid w:val="00536863"/>
    <w:rsid w:val="00536998"/>
    <w:rsid w:val="00537C7F"/>
    <w:rsid w:val="00542128"/>
    <w:rsid w:val="00543BD1"/>
    <w:rsid w:val="005441F8"/>
    <w:rsid w:val="00544506"/>
    <w:rsid w:val="0054460E"/>
    <w:rsid w:val="00545011"/>
    <w:rsid w:val="005451ED"/>
    <w:rsid w:val="00545CE6"/>
    <w:rsid w:val="00546701"/>
    <w:rsid w:val="00546DF6"/>
    <w:rsid w:val="00547379"/>
    <w:rsid w:val="00550D41"/>
    <w:rsid w:val="00551C9C"/>
    <w:rsid w:val="00551CBB"/>
    <w:rsid w:val="00551CE4"/>
    <w:rsid w:val="00551D06"/>
    <w:rsid w:val="00551D65"/>
    <w:rsid w:val="00552171"/>
    <w:rsid w:val="00552D9B"/>
    <w:rsid w:val="005530B9"/>
    <w:rsid w:val="00554B7F"/>
    <w:rsid w:val="00555A16"/>
    <w:rsid w:val="00555C1E"/>
    <w:rsid w:val="00555D05"/>
    <w:rsid w:val="00555E5A"/>
    <w:rsid w:val="005566D6"/>
    <w:rsid w:val="00556731"/>
    <w:rsid w:val="00557CFE"/>
    <w:rsid w:val="00560395"/>
    <w:rsid w:val="0056188F"/>
    <w:rsid w:val="00562D6E"/>
    <w:rsid w:val="005634E0"/>
    <w:rsid w:val="005642F9"/>
    <w:rsid w:val="00565018"/>
    <w:rsid w:val="005661E0"/>
    <w:rsid w:val="00566C08"/>
    <w:rsid w:val="0056767A"/>
    <w:rsid w:val="005706AF"/>
    <w:rsid w:val="00570A36"/>
    <w:rsid w:val="00570C20"/>
    <w:rsid w:val="00571325"/>
    <w:rsid w:val="00572945"/>
    <w:rsid w:val="00573115"/>
    <w:rsid w:val="0057344C"/>
    <w:rsid w:val="00574662"/>
    <w:rsid w:val="005748C0"/>
    <w:rsid w:val="00574B4F"/>
    <w:rsid w:val="00574DF1"/>
    <w:rsid w:val="0057512D"/>
    <w:rsid w:val="00575B69"/>
    <w:rsid w:val="0057619B"/>
    <w:rsid w:val="00576397"/>
    <w:rsid w:val="00576AD2"/>
    <w:rsid w:val="00576EDA"/>
    <w:rsid w:val="005779E1"/>
    <w:rsid w:val="00580115"/>
    <w:rsid w:val="0058043C"/>
    <w:rsid w:val="005805D8"/>
    <w:rsid w:val="00580D14"/>
    <w:rsid w:val="00580D40"/>
    <w:rsid w:val="00581023"/>
    <w:rsid w:val="00581F47"/>
    <w:rsid w:val="00582DF2"/>
    <w:rsid w:val="00583443"/>
    <w:rsid w:val="00583959"/>
    <w:rsid w:val="00583B87"/>
    <w:rsid w:val="0058409E"/>
    <w:rsid w:val="00584854"/>
    <w:rsid w:val="00584B44"/>
    <w:rsid w:val="00584E7F"/>
    <w:rsid w:val="005864A2"/>
    <w:rsid w:val="005868FC"/>
    <w:rsid w:val="00586932"/>
    <w:rsid w:val="005869A6"/>
    <w:rsid w:val="005878AF"/>
    <w:rsid w:val="005879FD"/>
    <w:rsid w:val="00587B95"/>
    <w:rsid w:val="005904D6"/>
    <w:rsid w:val="00590EA1"/>
    <w:rsid w:val="00590FDA"/>
    <w:rsid w:val="00591468"/>
    <w:rsid w:val="00591EF6"/>
    <w:rsid w:val="005926C3"/>
    <w:rsid w:val="00593077"/>
    <w:rsid w:val="0059351D"/>
    <w:rsid w:val="00594305"/>
    <w:rsid w:val="00594A96"/>
    <w:rsid w:val="00594AA9"/>
    <w:rsid w:val="005958CD"/>
    <w:rsid w:val="00596E4A"/>
    <w:rsid w:val="00597AC3"/>
    <w:rsid w:val="005A081E"/>
    <w:rsid w:val="005A0ABA"/>
    <w:rsid w:val="005A3080"/>
    <w:rsid w:val="005A3E00"/>
    <w:rsid w:val="005A4531"/>
    <w:rsid w:val="005A59A1"/>
    <w:rsid w:val="005A6C65"/>
    <w:rsid w:val="005A7256"/>
    <w:rsid w:val="005B00E4"/>
    <w:rsid w:val="005B07ED"/>
    <w:rsid w:val="005B0AF3"/>
    <w:rsid w:val="005B0D9D"/>
    <w:rsid w:val="005B1846"/>
    <w:rsid w:val="005B1916"/>
    <w:rsid w:val="005B1D80"/>
    <w:rsid w:val="005B1EF9"/>
    <w:rsid w:val="005B1FB4"/>
    <w:rsid w:val="005B2021"/>
    <w:rsid w:val="005B31E1"/>
    <w:rsid w:val="005B389E"/>
    <w:rsid w:val="005B3A0C"/>
    <w:rsid w:val="005B496D"/>
    <w:rsid w:val="005B534A"/>
    <w:rsid w:val="005B6138"/>
    <w:rsid w:val="005B6B4F"/>
    <w:rsid w:val="005B7877"/>
    <w:rsid w:val="005B7991"/>
    <w:rsid w:val="005B7E92"/>
    <w:rsid w:val="005C0125"/>
    <w:rsid w:val="005C0C8F"/>
    <w:rsid w:val="005C0F66"/>
    <w:rsid w:val="005C2374"/>
    <w:rsid w:val="005C2544"/>
    <w:rsid w:val="005C2B68"/>
    <w:rsid w:val="005C3465"/>
    <w:rsid w:val="005C394C"/>
    <w:rsid w:val="005C40B5"/>
    <w:rsid w:val="005C43C6"/>
    <w:rsid w:val="005C4EB6"/>
    <w:rsid w:val="005C6693"/>
    <w:rsid w:val="005C68BB"/>
    <w:rsid w:val="005C729D"/>
    <w:rsid w:val="005C7383"/>
    <w:rsid w:val="005C7FC3"/>
    <w:rsid w:val="005D0232"/>
    <w:rsid w:val="005D0D79"/>
    <w:rsid w:val="005D1473"/>
    <w:rsid w:val="005D2190"/>
    <w:rsid w:val="005D2B61"/>
    <w:rsid w:val="005D2E66"/>
    <w:rsid w:val="005D3843"/>
    <w:rsid w:val="005D3E67"/>
    <w:rsid w:val="005D4435"/>
    <w:rsid w:val="005D579B"/>
    <w:rsid w:val="005D5EE8"/>
    <w:rsid w:val="005D60E3"/>
    <w:rsid w:val="005D6B00"/>
    <w:rsid w:val="005D6E48"/>
    <w:rsid w:val="005D71C4"/>
    <w:rsid w:val="005D71E2"/>
    <w:rsid w:val="005D7593"/>
    <w:rsid w:val="005E09E8"/>
    <w:rsid w:val="005E0C80"/>
    <w:rsid w:val="005E1141"/>
    <w:rsid w:val="005E1B9D"/>
    <w:rsid w:val="005E1F05"/>
    <w:rsid w:val="005E26F6"/>
    <w:rsid w:val="005E2B3A"/>
    <w:rsid w:val="005E31DD"/>
    <w:rsid w:val="005E33BE"/>
    <w:rsid w:val="005E40A4"/>
    <w:rsid w:val="005E49BC"/>
    <w:rsid w:val="005E5326"/>
    <w:rsid w:val="005E5C00"/>
    <w:rsid w:val="005E5C50"/>
    <w:rsid w:val="005E68AF"/>
    <w:rsid w:val="005E6A60"/>
    <w:rsid w:val="005E724F"/>
    <w:rsid w:val="005F05E5"/>
    <w:rsid w:val="005F0FC8"/>
    <w:rsid w:val="005F183D"/>
    <w:rsid w:val="005F1848"/>
    <w:rsid w:val="005F2108"/>
    <w:rsid w:val="005F391E"/>
    <w:rsid w:val="005F3E89"/>
    <w:rsid w:val="005F6B9E"/>
    <w:rsid w:val="005F7D10"/>
    <w:rsid w:val="00600B77"/>
    <w:rsid w:val="00601280"/>
    <w:rsid w:val="0060196E"/>
    <w:rsid w:val="0060234F"/>
    <w:rsid w:val="00602640"/>
    <w:rsid w:val="00602C91"/>
    <w:rsid w:val="00602E28"/>
    <w:rsid w:val="00603208"/>
    <w:rsid w:val="00603FC3"/>
    <w:rsid w:val="00605A7C"/>
    <w:rsid w:val="00605AEA"/>
    <w:rsid w:val="00606737"/>
    <w:rsid w:val="006075F6"/>
    <w:rsid w:val="00610867"/>
    <w:rsid w:val="0061094F"/>
    <w:rsid w:val="00610B79"/>
    <w:rsid w:val="00611322"/>
    <w:rsid w:val="006114DE"/>
    <w:rsid w:val="00613464"/>
    <w:rsid w:val="00613484"/>
    <w:rsid w:val="00613A52"/>
    <w:rsid w:val="006149C7"/>
    <w:rsid w:val="00615426"/>
    <w:rsid w:val="0061608F"/>
    <w:rsid w:val="00616DDD"/>
    <w:rsid w:val="00617071"/>
    <w:rsid w:val="006177D7"/>
    <w:rsid w:val="0062028C"/>
    <w:rsid w:val="00620638"/>
    <w:rsid w:val="00620768"/>
    <w:rsid w:val="00620E04"/>
    <w:rsid w:val="00620FC1"/>
    <w:rsid w:val="00621185"/>
    <w:rsid w:val="0062165C"/>
    <w:rsid w:val="00621D69"/>
    <w:rsid w:val="00622628"/>
    <w:rsid w:val="00623093"/>
    <w:rsid w:val="006243FE"/>
    <w:rsid w:val="006255FE"/>
    <w:rsid w:val="006256B6"/>
    <w:rsid w:val="0062595A"/>
    <w:rsid w:val="00625AA8"/>
    <w:rsid w:val="00625AC5"/>
    <w:rsid w:val="00625F49"/>
    <w:rsid w:val="006262A2"/>
    <w:rsid w:val="00626713"/>
    <w:rsid w:val="00626CAE"/>
    <w:rsid w:val="006272A9"/>
    <w:rsid w:val="006272F8"/>
    <w:rsid w:val="00627AD9"/>
    <w:rsid w:val="00627BF8"/>
    <w:rsid w:val="00627DE9"/>
    <w:rsid w:val="00627E97"/>
    <w:rsid w:val="006310E6"/>
    <w:rsid w:val="00631129"/>
    <w:rsid w:val="0063122B"/>
    <w:rsid w:val="00631253"/>
    <w:rsid w:val="00631A0E"/>
    <w:rsid w:val="0063291F"/>
    <w:rsid w:val="00633E91"/>
    <w:rsid w:val="00633EFA"/>
    <w:rsid w:val="0063467C"/>
    <w:rsid w:val="0063564F"/>
    <w:rsid w:val="00635BE2"/>
    <w:rsid w:val="006360A7"/>
    <w:rsid w:val="0063690E"/>
    <w:rsid w:val="0064086D"/>
    <w:rsid w:val="00640AD4"/>
    <w:rsid w:val="00640C8D"/>
    <w:rsid w:val="00640CBB"/>
    <w:rsid w:val="00640F96"/>
    <w:rsid w:val="00641C7B"/>
    <w:rsid w:val="006425BF"/>
    <w:rsid w:val="00642E27"/>
    <w:rsid w:val="00643563"/>
    <w:rsid w:val="0064396D"/>
    <w:rsid w:val="0064447B"/>
    <w:rsid w:val="00644638"/>
    <w:rsid w:val="00645250"/>
    <w:rsid w:val="00645DAC"/>
    <w:rsid w:val="006467BF"/>
    <w:rsid w:val="00646975"/>
    <w:rsid w:val="00646CEC"/>
    <w:rsid w:val="00646DD8"/>
    <w:rsid w:val="00646FAC"/>
    <w:rsid w:val="006470C3"/>
    <w:rsid w:val="0064744F"/>
    <w:rsid w:val="00650481"/>
    <w:rsid w:val="00651184"/>
    <w:rsid w:val="00651CFF"/>
    <w:rsid w:val="0065262A"/>
    <w:rsid w:val="00652F39"/>
    <w:rsid w:val="00653015"/>
    <w:rsid w:val="006530EC"/>
    <w:rsid w:val="00653816"/>
    <w:rsid w:val="00653BD3"/>
    <w:rsid w:val="00654258"/>
    <w:rsid w:val="006545F7"/>
    <w:rsid w:val="00654890"/>
    <w:rsid w:val="006548B4"/>
    <w:rsid w:val="006548FB"/>
    <w:rsid w:val="0065490C"/>
    <w:rsid w:val="00655DAB"/>
    <w:rsid w:val="00656BCD"/>
    <w:rsid w:val="00656F98"/>
    <w:rsid w:val="006572AC"/>
    <w:rsid w:val="00657AE9"/>
    <w:rsid w:val="00657CD5"/>
    <w:rsid w:val="00660210"/>
    <w:rsid w:val="00660216"/>
    <w:rsid w:val="006615DD"/>
    <w:rsid w:val="006628FD"/>
    <w:rsid w:val="00662D77"/>
    <w:rsid w:val="006630F7"/>
    <w:rsid w:val="006631DD"/>
    <w:rsid w:val="00663312"/>
    <w:rsid w:val="00663C1D"/>
    <w:rsid w:val="0066450E"/>
    <w:rsid w:val="006651AA"/>
    <w:rsid w:val="00665202"/>
    <w:rsid w:val="00665B53"/>
    <w:rsid w:val="006660CF"/>
    <w:rsid w:val="0066660E"/>
    <w:rsid w:val="00666656"/>
    <w:rsid w:val="00666FE4"/>
    <w:rsid w:val="00667DDE"/>
    <w:rsid w:val="006705A3"/>
    <w:rsid w:val="006720D1"/>
    <w:rsid w:val="006722B2"/>
    <w:rsid w:val="00672CF0"/>
    <w:rsid w:val="00673BA1"/>
    <w:rsid w:val="00673F58"/>
    <w:rsid w:val="0067494E"/>
    <w:rsid w:val="00674F1C"/>
    <w:rsid w:val="006755F1"/>
    <w:rsid w:val="006757CC"/>
    <w:rsid w:val="00675927"/>
    <w:rsid w:val="00676688"/>
    <w:rsid w:val="006767B2"/>
    <w:rsid w:val="00677272"/>
    <w:rsid w:val="0067765A"/>
    <w:rsid w:val="006776A7"/>
    <w:rsid w:val="00677A3D"/>
    <w:rsid w:val="0068045D"/>
    <w:rsid w:val="006809DB"/>
    <w:rsid w:val="00680BD7"/>
    <w:rsid w:val="00681CB3"/>
    <w:rsid w:val="00681F0D"/>
    <w:rsid w:val="006820F6"/>
    <w:rsid w:val="00682B1A"/>
    <w:rsid w:val="006830F4"/>
    <w:rsid w:val="0068369A"/>
    <w:rsid w:val="00683BF0"/>
    <w:rsid w:val="00683F2F"/>
    <w:rsid w:val="006844C6"/>
    <w:rsid w:val="0068559E"/>
    <w:rsid w:val="006856D5"/>
    <w:rsid w:val="006862DC"/>
    <w:rsid w:val="0068648C"/>
    <w:rsid w:val="00686A75"/>
    <w:rsid w:val="00686ADF"/>
    <w:rsid w:val="00686B44"/>
    <w:rsid w:val="006872E0"/>
    <w:rsid w:val="006906C1"/>
    <w:rsid w:val="00691680"/>
    <w:rsid w:val="00691AAA"/>
    <w:rsid w:val="00691AFC"/>
    <w:rsid w:val="00691C3C"/>
    <w:rsid w:val="00691EFA"/>
    <w:rsid w:val="0069237E"/>
    <w:rsid w:val="006925ED"/>
    <w:rsid w:val="0069264A"/>
    <w:rsid w:val="00692C3B"/>
    <w:rsid w:val="0069393B"/>
    <w:rsid w:val="006941E5"/>
    <w:rsid w:val="006948A1"/>
    <w:rsid w:val="00695682"/>
    <w:rsid w:val="00695BB2"/>
    <w:rsid w:val="006967FC"/>
    <w:rsid w:val="00696D29"/>
    <w:rsid w:val="00696F6E"/>
    <w:rsid w:val="00697232"/>
    <w:rsid w:val="0069729A"/>
    <w:rsid w:val="00697E39"/>
    <w:rsid w:val="006A05F2"/>
    <w:rsid w:val="006A07B2"/>
    <w:rsid w:val="006A20E3"/>
    <w:rsid w:val="006A2FE5"/>
    <w:rsid w:val="006A3575"/>
    <w:rsid w:val="006A3872"/>
    <w:rsid w:val="006A409A"/>
    <w:rsid w:val="006A4B5E"/>
    <w:rsid w:val="006A4C17"/>
    <w:rsid w:val="006A5C38"/>
    <w:rsid w:val="006A6B83"/>
    <w:rsid w:val="006A6BFB"/>
    <w:rsid w:val="006A72BA"/>
    <w:rsid w:val="006A7BE8"/>
    <w:rsid w:val="006A7D90"/>
    <w:rsid w:val="006B07B9"/>
    <w:rsid w:val="006B0A21"/>
    <w:rsid w:val="006B2898"/>
    <w:rsid w:val="006B37D7"/>
    <w:rsid w:val="006B40CE"/>
    <w:rsid w:val="006B629E"/>
    <w:rsid w:val="006B6A7A"/>
    <w:rsid w:val="006B6B9A"/>
    <w:rsid w:val="006B739F"/>
    <w:rsid w:val="006B75CB"/>
    <w:rsid w:val="006C07B5"/>
    <w:rsid w:val="006C0C67"/>
    <w:rsid w:val="006C0D6B"/>
    <w:rsid w:val="006C13B9"/>
    <w:rsid w:val="006C3D87"/>
    <w:rsid w:val="006C4687"/>
    <w:rsid w:val="006C4B33"/>
    <w:rsid w:val="006C4D61"/>
    <w:rsid w:val="006C4EE2"/>
    <w:rsid w:val="006C5DF7"/>
    <w:rsid w:val="006C61D4"/>
    <w:rsid w:val="006D0A86"/>
    <w:rsid w:val="006D185C"/>
    <w:rsid w:val="006D2BBD"/>
    <w:rsid w:val="006D35F8"/>
    <w:rsid w:val="006D44D9"/>
    <w:rsid w:val="006D6655"/>
    <w:rsid w:val="006D68E2"/>
    <w:rsid w:val="006D75A0"/>
    <w:rsid w:val="006E0279"/>
    <w:rsid w:val="006E197F"/>
    <w:rsid w:val="006E296E"/>
    <w:rsid w:val="006E2B79"/>
    <w:rsid w:val="006E3053"/>
    <w:rsid w:val="006E5064"/>
    <w:rsid w:val="006E5792"/>
    <w:rsid w:val="006E6B9A"/>
    <w:rsid w:val="006E743C"/>
    <w:rsid w:val="006E7A3D"/>
    <w:rsid w:val="006E7FA9"/>
    <w:rsid w:val="006F00DA"/>
    <w:rsid w:val="006F030E"/>
    <w:rsid w:val="006F07E3"/>
    <w:rsid w:val="006F0FA8"/>
    <w:rsid w:val="006F1FA5"/>
    <w:rsid w:val="006F2074"/>
    <w:rsid w:val="006F23B8"/>
    <w:rsid w:val="006F2947"/>
    <w:rsid w:val="006F2F0E"/>
    <w:rsid w:val="006F2F87"/>
    <w:rsid w:val="006F3825"/>
    <w:rsid w:val="006F3BCD"/>
    <w:rsid w:val="006F3EA3"/>
    <w:rsid w:val="006F3F1F"/>
    <w:rsid w:val="006F3FAC"/>
    <w:rsid w:val="006F445B"/>
    <w:rsid w:val="006F619F"/>
    <w:rsid w:val="006F71F9"/>
    <w:rsid w:val="006F7715"/>
    <w:rsid w:val="006F7D59"/>
    <w:rsid w:val="0070009B"/>
    <w:rsid w:val="00700A8B"/>
    <w:rsid w:val="00700C2A"/>
    <w:rsid w:val="007014DA"/>
    <w:rsid w:val="00702525"/>
    <w:rsid w:val="00703664"/>
    <w:rsid w:val="00703E9B"/>
    <w:rsid w:val="007043F6"/>
    <w:rsid w:val="00704536"/>
    <w:rsid w:val="007053D6"/>
    <w:rsid w:val="00707573"/>
    <w:rsid w:val="00707796"/>
    <w:rsid w:val="00710194"/>
    <w:rsid w:val="007104E3"/>
    <w:rsid w:val="007106A2"/>
    <w:rsid w:val="0071086E"/>
    <w:rsid w:val="00711A40"/>
    <w:rsid w:val="00712B25"/>
    <w:rsid w:val="00712C9F"/>
    <w:rsid w:val="00712D0B"/>
    <w:rsid w:val="00713047"/>
    <w:rsid w:val="00713F53"/>
    <w:rsid w:val="00714315"/>
    <w:rsid w:val="00715744"/>
    <w:rsid w:val="00715B2C"/>
    <w:rsid w:val="00716DF0"/>
    <w:rsid w:val="00716E2F"/>
    <w:rsid w:val="00716E55"/>
    <w:rsid w:val="00716E79"/>
    <w:rsid w:val="00717749"/>
    <w:rsid w:val="00717D24"/>
    <w:rsid w:val="00717F2B"/>
    <w:rsid w:val="0072083E"/>
    <w:rsid w:val="00720CC1"/>
    <w:rsid w:val="007213E5"/>
    <w:rsid w:val="00721830"/>
    <w:rsid w:val="00721D12"/>
    <w:rsid w:val="00721EC2"/>
    <w:rsid w:val="00722A9D"/>
    <w:rsid w:val="00722E51"/>
    <w:rsid w:val="00723610"/>
    <w:rsid w:val="0072389E"/>
    <w:rsid w:val="00723A62"/>
    <w:rsid w:val="007242DB"/>
    <w:rsid w:val="00724BDC"/>
    <w:rsid w:val="00724C1D"/>
    <w:rsid w:val="00725079"/>
    <w:rsid w:val="0072557D"/>
    <w:rsid w:val="00725C5E"/>
    <w:rsid w:val="00726E2A"/>
    <w:rsid w:val="007309D4"/>
    <w:rsid w:val="00730BCD"/>
    <w:rsid w:val="00731606"/>
    <w:rsid w:val="007332A9"/>
    <w:rsid w:val="00733425"/>
    <w:rsid w:val="007335AA"/>
    <w:rsid w:val="00734268"/>
    <w:rsid w:val="0073529C"/>
    <w:rsid w:val="007355EE"/>
    <w:rsid w:val="00735C70"/>
    <w:rsid w:val="00735E05"/>
    <w:rsid w:val="00737854"/>
    <w:rsid w:val="00737937"/>
    <w:rsid w:val="00740425"/>
    <w:rsid w:val="0074057C"/>
    <w:rsid w:val="00740761"/>
    <w:rsid w:val="00740A7B"/>
    <w:rsid w:val="00740C5A"/>
    <w:rsid w:val="00741A97"/>
    <w:rsid w:val="00741D2E"/>
    <w:rsid w:val="007429E2"/>
    <w:rsid w:val="00742AAE"/>
    <w:rsid w:val="00742B61"/>
    <w:rsid w:val="00742D1E"/>
    <w:rsid w:val="00742F60"/>
    <w:rsid w:val="00743680"/>
    <w:rsid w:val="00743AFB"/>
    <w:rsid w:val="0074424F"/>
    <w:rsid w:val="00744718"/>
    <w:rsid w:val="007464F3"/>
    <w:rsid w:val="0074711D"/>
    <w:rsid w:val="0074723A"/>
    <w:rsid w:val="0074732B"/>
    <w:rsid w:val="00747825"/>
    <w:rsid w:val="00747A54"/>
    <w:rsid w:val="007504A4"/>
    <w:rsid w:val="007505FD"/>
    <w:rsid w:val="007508F8"/>
    <w:rsid w:val="00751309"/>
    <w:rsid w:val="00752761"/>
    <w:rsid w:val="007544EA"/>
    <w:rsid w:val="00754A53"/>
    <w:rsid w:val="00754A92"/>
    <w:rsid w:val="0075529C"/>
    <w:rsid w:val="00755B0B"/>
    <w:rsid w:val="00755B1D"/>
    <w:rsid w:val="007571F3"/>
    <w:rsid w:val="007602BE"/>
    <w:rsid w:val="00760E29"/>
    <w:rsid w:val="007627BA"/>
    <w:rsid w:val="00763220"/>
    <w:rsid w:val="00763EC0"/>
    <w:rsid w:val="00764029"/>
    <w:rsid w:val="0076475E"/>
    <w:rsid w:val="0076585B"/>
    <w:rsid w:val="00765B3D"/>
    <w:rsid w:val="00765CA5"/>
    <w:rsid w:val="00766665"/>
    <w:rsid w:val="00767927"/>
    <w:rsid w:val="007679F4"/>
    <w:rsid w:val="00770C3C"/>
    <w:rsid w:val="00771309"/>
    <w:rsid w:val="007713C8"/>
    <w:rsid w:val="0077179A"/>
    <w:rsid w:val="00771EDD"/>
    <w:rsid w:val="0077227B"/>
    <w:rsid w:val="00772EBC"/>
    <w:rsid w:val="00773373"/>
    <w:rsid w:val="007739A8"/>
    <w:rsid w:val="007746A1"/>
    <w:rsid w:val="00774869"/>
    <w:rsid w:val="00775481"/>
    <w:rsid w:val="00775C72"/>
    <w:rsid w:val="00775F8B"/>
    <w:rsid w:val="0077601F"/>
    <w:rsid w:val="00776855"/>
    <w:rsid w:val="00776E8D"/>
    <w:rsid w:val="00777470"/>
    <w:rsid w:val="00780E89"/>
    <w:rsid w:val="00781619"/>
    <w:rsid w:val="00781875"/>
    <w:rsid w:val="007819F4"/>
    <w:rsid w:val="00781FCA"/>
    <w:rsid w:val="00782F44"/>
    <w:rsid w:val="007835D2"/>
    <w:rsid w:val="00784C41"/>
    <w:rsid w:val="0078556F"/>
    <w:rsid w:val="007862BC"/>
    <w:rsid w:val="0078777A"/>
    <w:rsid w:val="00787D14"/>
    <w:rsid w:val="007911BB"/>
    <w:rsid w:val="00791F45"/>
    <w:rsid w:val="00792376"/>
    <w:rsid w:val="007925C3"/>
    <w:rsid w:val="00792A7A"/>
    <w:rsid w:val="00792CC8"/>
    <w:rsid w:val="00794378"/>
    <w:rsid w:val="0079476B"/>
    <w:rsid w:val="00795305"/>
    <w:rsid w:val="00795558"/>
    <w:rsid w:val="00795DFF"/>
    <w:rsid w:val="00796B0B"/>
    <w:rsid w:val="0079705A"/>
    <w:rsid w:val="00797885"/>
    <w:rsid w:val="007979E1"/>
    <w:rsid w:val="007A16F1"/>
    <w:rsid w:val="007A18C3"/>
    <w:rsid w:val="007A250D"/>
    <w:rsid w:val="007A2FF2"/>
    <w:rsid w:val="007A36A3"/>
    <w:rsid w:val="007A3A44"/>
    <w:rsid w:val="007A44BB"/>
    <w:rsid w:val="007A44EE"/>
    <w:rsid w:val="007A51E2"/>
    <w:rsid w:val="007A52BB"/>
    <w:rsid w:val="007A5BF3"/>
    <w:rsid w:val="007A645D"/>
    <w:rsid w:val="007A6947"/>
    <w:rsid w:val="007A6C63"/>
    <w:rsid w:val="007A76D7"/>
    <w:rsid w:val="007A7C31"/>
    <w:rsid w:val="007A7ED8"/>
    <w:rsid w:val="007A7F74"/>
    <w:rsid w:val="007B05A9"/>
    <w:rsid w:val="007B2C2F"/>
    <w:rsid w:val="007B343A"/>
    <w:rsid w:val="007B4622"/>
    <w:rsid w:val="007B4FA7"/>
    <w:rsid w:val="007B58B0"/>
    <w:rsid w:val="007B781F"/>
    <w:rsid w:val="007C03DF"/>
    <w:rsid w:val="007C0742"/>
    <w:rsid w:val="007C1030"/>
    <w:rsid w:val="007C1621"/>
    <w:rsid w:val="007C1BC4"/>
    <w:rsid w:val="007C23E1"/>
    <w:rsid w:val="007C2F3C"/>
    <w:rsid w:val="007C3095"/>
    <w:rsid w:val="007C32B1"/>
    <w:rsid w:val="007C3759"/>
    <w:rsid w:val="007C450B"/>
    <w:rsid w:val="007C4C20"/>
    <w:rsid w:val="007C53EF"/>
    <w:rsid w:val="007C6517"/>
    <w:rsid w:val="007C6E38"/>
    <w:rsid w:val="007C7B9A"/>
    <w:rsid w:val="007C7FC3"/>
    <w:rsid w:val="007D075F"/>
    <w:rsid w:val="007D17EC"/>
    <w:rsid w:val="007D23C1"/>
    <w:rsid w:val="007D24A0"/>
    <w:rsid w:val="007D2B1B"/>
    <w:rsid w:val="007D3B3D"/>
    <w:rsid w:val="007D488D"/>
    <w:rsid w:val="007D4F56"/>
    <w:rsid w:val="007D56B1"/>
    <w:rsid w:val="007D595A"/>
    <w:rsid w:val="007D5E21"/>
    <w:rsid w:val="007D6023"/>
    <w:rsid w:val="007E0384"/>
    <w:rsid w:val="007E09B8"/>
    <w:rsid w:val="007E12F0"/>
    <w:rsid w:val="007E1357"/>
    <w:rsid w:val="007E13AD"/>
    <w:rsid w:val="007E15AD"/>
    <w:rsid w:val="007E1985"/>
    <w:rsid w:val="007E1CEE"/>
    <w:rsid w:val="007E205C"/>
    <w:rsid w:val="007E20DB"/>
    <w:rsid w:val="007E2680"/>
    <w:rsid w:val="007E2FF5"/>
    <w:rsid w:val="007E34D1"/>
    <w:rsid w:val="007E34F5"/>
    <w:rsid w:val="007E3FEF"/>
    <w:rsid w:val="007E43F3"/>
    <w:rsid w:val="007E4936"/>
    <w:rsid w:val="007E4C2B"/>
    <w:rsid w:val="007E634C"/>
    <w:rsid w:val="007E6CCB"/>
    <w:rsid w:val="007E76C6"/>
    <w:rsid w:val="007F01B4"/>
    <w:rsid w:val="007F093E"/>
    <w:rsid w:val="007F14DB"/>
    <w:rsid w:val="007F1D0C"/>
    <w:rsid w:val="007F1E73"/>
    <w:rsid w:val="007F2552"/>
    <w:rsid w:val="007F2727"/>
    <w:rsid w:val="007F2DD5"/>
    <w:rsid w:val="007F2F6F"/>
    <w:rsid w:val="007F384E"/>
    <w:rsid w:val="007F399E"/>
    <w:rsid w:val="007F412C"/>
    <w:rsid w:val="007F4241"/>
    <w:rsid w:val="007F43BC"/>
    <w:rsid w:val="007F48E4"/>
    <w:rsid w:val="007F5A3A"/>
    <w:rsid w:val="007F5CFC"/>
    <w:rsid w:val="007F6195"/>
    <w:rsid w:val="007F6896"/>
    <w:rsid w:val="007F6B38"/>
    <w:rsid w:val="007F6D4F"/>
    <w:rsid w:val="007F74A3"/>
    <w:rsid w:val="007F7BEA"/>
    <w:rsid w:val="008008FA"/>
    <w:rsid w:val="008012B6"/>
    <w:rsid w:val="0080164A"/>
    <w:rsid w:val="00801CE5"/>
    <w:rsid w:val="00802E26"/>
    <w:rsid w:val="00803245"/>
    <w:rsid w:val="0080385C"/>
    <w:rsid w:val="008039A9"/>
    <w:rsid w:val="00803FC3"/>
    <w:rsid w:val="00804A65"/>
    <w:rsid w:val="00804DB9"/>
    <w:rsid w:val="00804F86"/>
    <w:rsid w:val="00805BD8"/>
    <w:rsid w:val="00805DB9"/>
    <w:rsid w:val="00807330"/>
    <w:rsid w:val="00812005"/>
    <w:rsid w:val="00812189"/>
    <w:rsid w:val="00812696"/>
    <w:rsid w:val="0081282F"/>
    <w:rsid w:val="00812C18"/>
    <w:rsid w:val="00812FF8"/>
    <w:rsid w:val="00814A98"/>
    <w:rsid w:val="008167B8"/>
    <w:rsid w:val="00817673"/>
    <w:rsid w:val="00817CF9"/>
    <w:rsid w:val="00820AF7"/>
    <w:rsid w:val="0082110E"/>
    <w:rsid w:val="008216B3"/>
    <w:rsid w:val="00825094"/>
    <w:rsid w:val="0082532E"/>
    <w:rsid w:val="00826338"/>
    <w:rsid w:val="008269B3"/>
    <w:rsid w:val="00827117"/>
    <w:rsid w:val="00827724"/>
    <w:rsid w:val="00827897"/>
    <w:rsid w:val="008278DC"/>
    <w:rsid w:val="00831616"/>
    <w:rsid w:val="00831802"/>
    <w:rsid w:val="00831A36"/>
    <w:rsid w:val="00831C9A"/>
    <w:rsid w:val="008325D9"/>
    <w:rsid w:val="00833018"/>
    <w:rsid w:val="00834B95"/>
    <w:rsid w:val="00834F81"/>
    <w:rsid w:val="0083521B"/>
    <w:rsid w:val="0083570C"/>
    <w:rsid w:val="008358DA"/>
    <w:rsid w:val="00836905"/>
    <w:rsid w:val="008411AE"/>
    <w:rsid w:val="0084152A"/>
    <w:rsid w:val="00841A1B"/>
    <w:rsid w:val="00842EF6"/>
    <w:rsid w:val="008433B8"/>
    <w:rsid w:val="008434E6"/>
    <w:rsid w:val="00843F0D"/>
    <w:rsid w:val="0084456B"/>
    <w:rsid w:val="008451D0"/>
    <w:rsid w:val="008453E1"/>
    <w:rsid w:val="00845EC4"/>
    <w:rsid w:val="00847E19"/>
    <w:rsid w:val="008500CF"/>
    <w:rsid w:val="00851645"/>
    <w:rsid w:val="008518C0"/>
    <w:rsid w:val="00851D9A"/>
    <w:rsid w:val="008534D0"/>
    <w:rsid w:val="00853FD1"/>
    <w:rsid w:val="008546B1"/>
    <w:rsid w:val="00854DB4"/>
    <w:rsid w:val="0085548B"/>
    <w:rsid w:val="00856442"/>
    <w:rsid w:val="0085673E"/>
    <w:rsid w:val="008603CB"/>
    <w:rsid w:val="00861E42"/>
    <w:rsid w:val="008651A9"/>
    <w:rsid w:val="00866CD2"/>
    <w:rsid w:val="0087041C"/>
    <w:rsid w:val="00870B73"/>
    <w:rsid w:val="00870D5B"/>
    <w:rsid w:val="00871327"/>
    <w:rsid w:val="00872EE7"/>
    <w:rsid w:val="008730EB"/>
    <w:rsid w:val="0087425E"/>
    <w:rsid w:val="00874737"/>
    <w:rsid w:val="0087521D"/>
    <w:rsid w:val="0087564A"/>
    <w:rsid w:val="008757C2"/>
    <w:rsid w:val="00875AC8"/>
    <w:rsid w:val="008761A4"/>
    <w:rsid w:val="008768CA"/>
    <w:rsid w:val="00876E59"/>
    <w:rsid w:val="008770F0"/>
    <w:rsid w:val="00877295"/>
    <w:rsid w:val="0088185C"/>
    <w:rsid w:val="00881A19"/>
    <w:rsid w:val="0088239D"/>
    <w:rsid w:val="00882D73"/>
    <w:rsid w:val="008844E6"/>
    <w:rsid w:val="00884C46"/>
    <w:rsid w:val="0088559E"/>
    <w:rsid w:val="00885CAA"/>
    <w:rsid w:val="008873AB"/>
    <w:rsid w:val="00887B5B"/>
    <w:rsid w:val="00890800"/>
    <w:rsid w:val="0089155C"/>
    <w:rsid w:val="008916D6"/>
    <w:rsid w:val="008917D2"/>
    <w:rsid w:val="00891C1A"/>
    <w:rsid w:val="0089254A"/>
    <w:rsid w:val="0089271D"/>
    <w:rsid w:val="00892B69"/>
    <w:rsid w:val="00892EE3"/>
    <w:rsid w:val="00893B1D"/>
    <w:rsid w:val="00894EAE"/>
    <w:rsid w:val="008956CC"/>
    <w:rsid w:val="0089580C"/>
    <w:rsid w:val="00895F47"/>
    <w:rsid w:val="00896D81"/>
    <w:rsid w:val="00897710"/>
    <w:rsid w:val="008A00D3"/>
    <w:rsid w:val="008A01F2"/>
    <w:rsid w:val="008A0417"/>
    <w:rsid w:val="008A155A"/>
    <w:rsid w:val="008A1933"/>
    <w:rsid w:val="008A2226"/>
    <w:rsid w:val="008A4C75"/>
    <w:rsid w:val="008A6451"/>
    <w:rsid w:val="008A69B7"/>
    <w:rsid w:val="008A7A19"/>
    <w:rsid w:val="008A7A63"/>
    <w:rsid w:val="008B0AFB"/>
    <w:rsid w:val="008B4A81"/>
    <w:rsid w:val="008B56BC"/>
    <w:rsid w:val="008B6149"/>
    <w:rsid w:val="008B63B6"/>
    <w:rsid w:val="008B6860"/>
    <w:rsid w:val="008B6985"/>
    <w:rsid w:val="008C03C5"/>
    <w:rsid w:val="008C049A"/>
    <w:rsid w:val="008C0ED3"/>
    <w:rsid w:val="008C30F7"/>
    <w:rsid w:val="008C35FA"/>
    <w:rsid w:val="008C42CF"/>
    <w:rsid w:val="008C4A66"/>
    <w:rsid w:val="008C4B11"/>
    <w:rsid w:val="008C68DC"/>
    <w:rsid w:val="008C7358"/>
    <w:rsid w:val="008C78A3"/>
    <w:rsid w:val="008D0075"/>
    <w:rsid w:val="008D0EAC"/>
    <w:rsid w:val="008D13A8"/>
    <w:rsid w:val="008D19EF"/>
    <w:rsid w:val="008D240C"/>
    <w:rsid w:val="008D2F7B"/>
    <w:rsid w:val="008D36CA"/>
    <w:rsid w:val="008D37DC"/>
    <w:rsid w:val="008D40F3"/>
    <w:rsid w:val="008D5155"/>
    <w:rsid w:val="008D519F"/>
    <w:rsid w:val="008D59FA"/>
    <w:rsid w:val="008D63BE"/>
    <w:rsid w:val="008D6421"/>
    <w:rsid w:val="008D65C3"/>
    <w:rsid w:val="008D6621"/>
    <w:rsid w:val="008D69BD"/>
    <w:rsid w:val="008D71F4"/>
    <w:rsid w:val="008D730A"/>
    <w:rsid w:val="008D7F3C"/>
    <w:rsid w:val="008E0950"/>
    <w:rsid w:val="008E179E"/>
    <w:rsid w:val="008E1BB9"/>
    <w:rsid w:val="008E1C8B"/>
    <w:rsid w:val="008E1D7F"/>
    <w:rsid w:val="008E1F85"/>
    <w:rsid w:val="008E28A9"/>
    <w:rsid w:val="008E3344"/>
    <w:rsid w:val="008E46E5"/>
    <w:rsid w:val="008E58A3"/>
    <w:rsid w:val="008E5E50"/>
    <w:rsid w:val="008E61BE"/>
    <w:rsid w:val="008F053C"/>
    <w:rsid w:val="008F1024"/>
    <w:rsid w:val="008F1344"/>
    <w:rsid w:val="008F1E8C"/>
    <w:rsid w:val="008F20F1"/>
    <w:rsid w:val="008F2998"/>
    <w:rsid w:val="008F2ABF"/>
    <w:rsid w:val="008F34CB"/>
    <w:rsid w:val="008F4FE5"/>
    <w:rsid w:val="008F56D2"/>
    <w:rsid w:val="008F5EC7"/>
    <w:rsid w:val="008F64E1"/>
    <w:rsid w:val="008F69E8"/>
    <w:rsid w:val="008F7A76"/>
    <w:rsid w:val="0090035F"/>
    <w:rsid w:val="009003DA"/>
    <w:rsid w:val="00900E7D"/>
    <w:rsid w:val="00901624"/>
    <w:rsid w:val="009017A6"/>
    <w:rsid w:val="00901A3F"/>
    <w:rsid w:val="00901A6A"/>
    <w:rsid w:val="00902BD1"/>
    <w:rsid w:val="0090363A"/>
    <w:rsid w:val="009039EE"/>
    <w:rsid w:val="00903D42"/>
    <w:rsid w:val="0090549E"/>
    <w:rsid w:val="009055E8"/>
    <w:rsid w:val="009057BA"/>
    <w:rsid w:val="00906262"/>
    <w:rsid w:val="0090656D"/>
    <w:rsid w:val="00906E8B"/>
    <w:rsid w:val="0090771C"/>
    <w:rsid w:val="00910169"/>
    <w:rsid w:val="009109B3"/>
    <w:rsid w:val="00910F7F"/>
    <w:rsid w:val="00911825"/>
    <w:rsid w:val="0091248D"/>
    <w:rsid w:val="00914167"/>
    <w:rsid w:val="009146E7"/>
    <w:rsid w:val="00914BE5"/>
    <w:rsid w:val="00915526"/>
    <w:rsid w:val="00915818"/>
    <w:rsid w:val="00916531"/>
    <w:rsid w:val="0091668D"/>
    <w:rsid w:val="00916D5D"/>
    <w:rsid w:val="00917C99"/>
    <w:rsid w:val="009201C5"/>
    <w:rsid w:val="009206C1"/>
    <w:rsid w:val="009207E2"/>
    <w:rsid w:val="00921593"/>
    <w:rsid w:val="00921838"/>
    <w:rsid w:val="0092194E"/>
    <w:rsid w:val="00922F90"/>
    <w:rsid w:val="009232AD"/>
    <w:rsid w:val="00925203"/>
    <w:rsid w:val="00925508"/>
    <w:rsid w:val="00925660"/>
    <w:rsid w:val="00925CC5"/>
    <w:rsid w:val="0092608B"/>
    <w:rsid w:val="009261DE"/>
    <w:rsid w:val="009261EF"/>
    <w:rsid w:val="00927356"/>
    <w:rsid w:val="0092777F"/>
    <w:rsid w:val="00927BD4"/>
    <w:rsid w:val="00927DA5"/>
    <w:rsid w:val="0093080E"/>
    <w:rsid w:val="0093169F"/>
    <w:rsid w:val="00932096"/>
    <w:rsid w:val="00932CD6"/>
    <w:rsid w:val="00933821"/>
    <w:rsid w:val="00933D8D"/>
    <w:rsid w:val="00933F80"/>
    <w:rsid w:val="009344DE"/>
    <w:rsid w:val="00934C78"/>
    <w:rsid w:val="00934E4C"/>
    <w:rsid w:val="00937B02"/>
    <w:rsid w:val="00937BE7"/>
    <w:rsid w:val="00937CDC"/>
    <w:rsid w:val="009404E8"/>
    <w:rsid w:val="00940618"/>
    <w:rsid w:val="00944001"/>
    <w:rsid w:val="009443F6"/>
    <w:rsid w:val="00945563"/>
    <w:rsid w:val="00946267"/>
    <w:rsid w:val="009462D4"/>
    <w:rsid w:val="00947340"/>
    <w:rsid w:val="009477DD"/>
    <w:rsid w:val="00947E82"/>
    <w:rsid w:val="0095061A"/>
    <w:rsid w:val="00950E9A"/>
    <w:rsid w:val="00951A20"/>
    <w:rsid w:val="00951FA4"/>
    <w:rsid w:val="00952C5F"/>
    <w:rsid w:val="00952CC1"/>
    <w:rsid w:val="00952D08"/>
    <w:rsid w:val="00952EF3"/>
    <w:rsid w:val="00954B32"/>
    <w:rsid w:val="00955FAA"/>
    <w:rsid w:val="00956069"/>
    <w:rsid w:val="009562C9"/>
    <w:rsid w:val="00956EA2"/>
    <w:rsid w:val="009570FA"/>
    <w:rsid w:val="00957680"/>
    <w:rsid w:val="009601A2"/>
    <w:rsid w:val="00960630"/>
    <w:rsid w:val="0096066D"/>
    <w:rsid w:val="0096067D"/>
    <w:rsid w:val="009606B3"/>
    <w:rsid w:val="009638B0"/>
    <w:rsid w:val="00963B7D"/>
    <w:rsid w:val="00963D30"/>
    <w:rsid w:val="0096447C"/>
    <w:rsid w:val="00964587"/>
    <w:rsid w:val="00964864"/>
    <w:rsid w:val="00964C62"/>
    <w:rsid w:val="00965A41"/>
    <w:rsid w:val="009660D5"/>
    <w:rsid w:val="009671A3"/>
    <w:rsid w:val="009704EF"/>
    <w:rsid w:val="00970700"/>
    <w:rsid w:val="00970A8F"/>
    <w:rsid w:val="009719A8"/>
    <w:rsid w:val="00971DF5"/>
    <w:rsid w:val="009720FF"/>
    <w:rsid w:val="00972D5B"/>
    <w:rsid w:val="00973564"/>
    <w:rsid w:val="00973578"/>
    <w:rsid w:val="0097379E"/>
    <w:rsid w:val="009737B5"/>
    <w:rsid w:val="00973AB4"/>
    <w:rsid w:val="00974956"/>
    <w:rsid w:val="00974FB0"/>
    <w:rsid w:val="009755CB"/>
    <w:rsid w:val="00975656"/>
    <w:rsid w:val="00975CB0"/>
    <w:rsid w:val="00975EAF"/>
    <w:rsid w:val="00975F08"/>
    <w:rsid w:val="00975FB2"/>
    <w:rsid w:val="00975FD7"/>
    <w:rsid w:val="00975FF2"/>
    <w:rsid w:val="009760D4"/>
    <w:rsid w:val="00976A44"/>
    <w:rsid w:val="00977404"/>
    <w:rsid w:val="009812CB"/>
    <w:rsid w:val="00982897"/>
    <w:rsid w:val="00983067"/>
    <w:rsid w:val="0098317A"/>
    <w:rsid w:val="0098342E"/>
    <w:rsid w:val="00983BD0"/>
    <w:rsid w:val="00984925"/>
    <w:rsid w:val="009850A1"/>
    <w:rsid w:val="009854F0"/>
    <w:rsid w:val="00986A3F"/>
    <w:rsid w:val="00986E8F"/>
    <w:rsid w:val="009873D2"/>
    <w:rsid w:val="00987FC2"/>
    <w:rsid w:val="0099340B"/>
    <w:rsid w:val="00993AE3"/>
    <w:rsid w:val="00994658"/>
    <w:rsid w:val="00994FE7"/>
    <w:rsid w:val="0099511B"/>
    <w:rsid w:val="0099638A"/>
    <w:rsid w:val="0099723F"/>
    <w:rsid w:val="009974C3"/>
    <w:rsid w:val="00997A36"/>
    <w:rsid w:val="00997EB8"/>
    <w:rsid w:val="009A09EB"/>
    <w:rsid w:val="009A1041"/>
    <w:rsid w:val="009A1232"/>
    <w:rsid w:val="009A123E"/>
    <w:rsid w:val="009A2A3D"/>
    <w:rsid w:val="009A4009"/>
    <w:rsid w:val="009A51C4"/>
    <w:rsid w:val="009A5201"/>
    <w:rsid w:val="009A5A07"/>
    <w:rsid w:val="009A5D43"/>
    <w:rsid w:val="009A5DA1"/>
    <w:rsid w:val="009A6318"/>
    <w:rsid w:val="009A662B"/>
    <w:rsid w:val="009A66AB"/>
    <w:rsid w:val="009A6A5E"/>
    <w:rsid w:val="009A701C"/>
    <w:rsid w:val="009A72E3"/>
    <w:rsid w:val="009A72EC"/>
    <w:rsid w:val="009A79FC"/>
    <w:rsid w:val="009B0FBF"/>
    <w:rsid w:val="009B1A3A"/>
    <w:rsid w:val="009B1D14"/>
    <w:rsid w:val="009B1E12"/>
    <w:rsid w:val="009B2446"/>
    <w:rsid w:val="009B25DC"/>
    <w:rsid w:val="009B2E04"/>
    <w:rsid w:val="009B2EA5"/>
    <w:rsid w:val="009B325C"/>
    <w:rsid w:val="009B356E"/>
    <w:rsid w:val="009B42BF"/>
    <w:rsid w:val="009B45C6"/>
    <w:rsid w:val="009B4E93"/>
    <w:rsid w:val="009B575D"/>
    <w:rsid w:val="009B598A"/>
    <w:rsid w:val="009B5C82"/>
    <w:rsid w:val="009B61CC"/>
    <w:rsid w:val="009B6B2C"/>
    <w:rsid w:val="009C02BA"/>
    <w:rsid w:val="009C0365"/>
    <w:rsid w:val="009C079A"/>
    <w:rsid w:val="009C22B5"/>
    <w:rsid w:val="009C23A8"/>
    <w:rsid w:val="009C23F4"/>
    <w:rsid w:val="009C24F7"/>
    <w:rsid w:val="009C2844"/>
    <w:rsid w:val="009C2E73"/>
    <w:rsid w:val="009C3323"/>
    <w:rsid w:val="009C40FD"/>
    <w:rsid w:val="009C448D"/>
    <w:rsid w:val="009C5200"/>
    <w:rsid w:val="009C54BC"/>
    <w:rsid w:val="009C5897"/>
    <w:rsid w:val="009C58BB"/>
    <w:rsid w:val="009C5A54"/>
    <w:rsid w:val="009C5ABF"/>
    <w:rsid w:val="009C6561"/>
    <w:rsid w:val="009C68F2"/>
    <w:rsid w:val="009C691D"/>
    <w:rsid w:val="009C6E1A"/>
    <w:rsid w:val="009D0A47"/>
    <w:rsid w:val="009D2574"/>
    <w:rsid w:val="009D2757"/>
    <w:rsid w:val="009D2A44"/>
    <w:rsid w:val="009D2B6B"/>
    <w:rsid w:val="009D4B58"/>
    <w:rsid w:val="009D5A02"/>
    <w:rsid w:val="009D5A2B"/>
    <w:rsid w:val="009D5D1F"/>
    <w:rsid w:val="009D6047"/>
    <w:rsid w:val="009D6115"/>
    <w:rsid w:val="009D61C9"/>
    <w:rsid w:val="009D66B1"/>
    <w:rsid w:val="009D774C"/>
    <w:rsid w:val="009D77F6"/>
    <w:rsid w:val="009D795A"/>
    <w:rsid w:val="009E055D"/>
    <w:rsid w:val="009E100E"/>
    <w:rsid w:val="009E2F51"/>
    <w:rsid w:val="009E3A06"/>
    <w:rsid w:val="009E3BE7"/>
    <w:rsid w:val="009E4183"/>
    <w:rsid w:val="009E4487"/>
    <w:rsid w:val="009E535A"/>
    <w:rsid w:val="009E7FA4"/>
    <w:rsid w:val="009F1B98"/>
    <w:rsid w:val="009F1EA2"/>
    <w:rsid w:val="009F1F45"/>
    <w:rsid w:val="009F2E2D"/>
    <w:rsid w:val="009F2EF5"/>
    <w:rsid w:val="009F3181"/>
    <w:rsid w:val="009F3D28"/>
    <w:rsid w:val="009F470B"/>
    <w:rsid w:val="009F475A"/>
    <w:rsid w:val="009F4CBA"/>
    <w:rsid w:val="009F5D34"/>
    <w:rsid w:val="009F69B3"/>
    <w:rsid w:val="009F6A10"/>
    <w:rsid w:val="009F74E2"/>
    <w:rsid w:val="00A0082A"/>
    <w:rsid w:val="00A01C61"/>
    <w:rsid w:val="00A03856"/>
    <w:rsid w:val="00A03F48"/>
    <w:rsid w:val="00A0419D"/>
    <w:rsid w:val="00A0482D"/>
    <w:rsid w:val="00A04BDF"/>
    <w:rsid w:val="00A04CED"/>
    <w:rsid w:val="00A05491"/>
    <w:rsid w:val="00A06045"/>
    <w:rsid w:val="00A06E30"/>
    <w:rsid w:val="00A1065F"/>
    <w:rsid w:val="00A110D4"/>
    <w:rsid w:val="00A12DC0"/>
    <w:rsid w:val="00A135BC"/>
    <w:rsid w:val="00A1373B"/>
    <w:rsid w:val="00A145A8"/>
    <w:rsid w:val="00A1465B"/>
    <w:rsid w:val="00A1680F"/>
    <w:rsid w:val="00A16CF8"/>
    <w:rsid w:val="00A206A2"/>
    <w:rsid w:val="00A208A7"/>
    <w:rsid w:val="00A209CA"/>
    <w:rsid w:val="00A21396"/>
    <w:rsid w:val="00A218A7"/>
    <w:rsid w:val="00A22207"/>
    <w:rsid w:val="00A22A7A"/>
    <w:rsid w:val="00A231B9"/>
    <w:rsid w:val="00A23775"/>
    <w:rsid w:val="00A23970"/>
    <w:rsid w:val="00A25139"/>
    <w:rsid w:val="00A25323"/>
    <w:rsid w:val="00A25C14"/>
    <w:rsid w:val="00A2649E"/>
    <w:rsid w:val="00A26523"/>
    <w:rsid w:val="00A26CAD"/>
    <w:rsid w:val="00A26DAA"/>
    <w:rsid w:val="00A27E3C"/>
    <w:rsid w:val="00A30A07"/>
    <w:rsid w:val="00A30DD5"/>
    <w:rsid w:val="00A31453"/>
    <w:rsid w:val="00A32BC2"/>
    <w:rsid w:val="00A32C36"/>
    <w:rsid w:val="00A32E33"/>
    <w:rsid w:val="00A332B1"/>
    <w:rsid w:val="00A356B2"/>
    <w:rsid w:val="00A35AD3"/>
    <w:rsid w:val="00A36300"/>
    <w:rsid w:val="00A36CC5"/>
    <w:rsid w:val="00A36EB7"/>
    <w:rsid w:val="00A3710A"/>
    <w:rsid w:val="00A377F1"/>
    <w:rsid w:val="00A37B7B"/>
    <w:rsid w:val="00A37E20"/>
    <w:rsid w:val="00A402D8"/>
    <w:rsid w:val="00A413BA"/>
    <w:rsid w:val="00A417AB"/>
    <w:rsid w:val="00A41830"/>
    <w:rsid w:val="00A42901"/>
    <w:rsid w:val="00A42D3D"/>
    <w:rsid w:val="00A43435"/>
    <w:rsid w:val="00A43CDD"/>
    <w:rsid w:val="00A443C0"/>
    <w:rsid w:val="00A448C7"/>
    <w:rsid w:val="00A450DF"/>
    <w:rsid w:val="00A461F7"/>
    <w:rsid w:val="00A467A9"/>
    <w:rsid w:val="00A46939"/>
    <w:rsid w:val="00A47606"/>
    <w:rsid w:val="00A478EC"/>
    <w:rsid w:val="00A5008D"/>
    <w:rsid w:val="00A505FA"/>
    <w:rsid w:val="00A51183"/>
    <w:rsid w:val="00A52850"/>
    <w:rsid w:val="00A531FF"/>
    <w:rsid w:val="00A536AD"/>
    <w:rsid w:val="00A5427D"/>
    <w:rsid w:val="00A547B5"/>
    <w:rsid w:val="00A54D70"/>
    <w:rsid w:val="00A55752"/>
    <w:rsid w:val="00A55784"/>
    <w:rsid w:val="00A55806"/>
    <w:rsid w:val="00A55F41"/>
    <w:rsid w:val="00A560C9"/>
    <w:rsid w:val="00A563D1"/>
    <w:rsid w:val="00A57858"/>
    <w:rsid w:val="00A57EBF"/>
    <w:rsid w:val="00A60BB8"/>
    <w:rsid w:val="00A611B4"/>
    <w:rsid w:val="00A619B1"/>
    <w:rsid w:val="00A61FCB"/>
    <w:rsid w:val="00A620D9"/>
    <w:rsid w:val="00A62190"/>
    <w:rsid w:val="00A6248A"/>
    <w:rsid w:val="00A63C82"/>
    <w:rsid w:val="00A642C3"/>
    <w:rsid w:val="00A64371"/>
    <w:rsid w:val="00A64C4B"/>
    <w:rsid w:val="00A6502C"/>
    <w:rsid w:val="00A653AE"/>
    <w:rsid w:val="00A65C19"/>
    <w:rsid w:val="00A672E2"/>
    <w:rsid w:val="00A67869"/>
    <w:rsid w:val="00A67CD1"/>
    <w:rsid w:val="00A7022D"/>
    <w:rsid w:val="00A702A6"/>
    <w:rsid w:val="00A70792"/>
    <w:rsid w:val="00A70F80"/>
    <w:rsid w:val="00A719DC"/>
    <w:rsid w:val="00A71C44"/>
    <w:rsid w:val="00A71E93"/>
    <w:rsid w:val="00A72CE1"/>
    <w:rsid w:val="00A734B8"/>
    <w:rsid w:val="00A7394F"/>
    <w:rsid w:val="00A73E51"/>
    <w:rsid w:val="00A75907"/>
    <w:rsid w:val="00A75B15"/>
    <w:rsid w:val="00A76052"/>
    <w:rsid w:val="00A7606B"/>
    <w:rsid w:val="00A76EE6"/>
    <w:rsid w:val="00A77282"/>
    <w:rsid w:val="00A777D1"/>
    <w:rsid w:val="00A779BD"/>
    <w:rsid w:val="00A77E54"/>
    <w:rsid w:val="00A80014"/>
    <w:rsid w:val="00A80057"/>
    <w:rsid w:val="00A80574"/>
    <w:rsid w:val="00A80E47"/>
    <w:rsid w:val="00A83CE8"/>
    <w:rsid w:val="00A842A3"/>
    <w:rsid w:val="00A84F22"/>
    <w:rsid w:val="00A85846"/>
    <w:rsid w:val="00A85AB6"/>
    <w:rsid w:val="00A86851"/>
    <w:rsid w:val="00A87102"/>
    <w:rsid w:val="00A87506"/>
    <w:rsid w:val="00A8773D"/>
    <w:rsid w:val="00A87A26"/>
    <w:rsid w:val="00A9020D"/>
    <w:rsid w:val="00A90664"/>
    <w:rsid w:val="00A90B8B"/>
    <w:rsid w:val="00A91141"/>
    <w:rsid w:val="00A92813"/>
    <w:rsid w:val="00A933CC"/>
    <w:rsid w:val="00A93858"/>
    <w:rsid w:val="00A93F7B"/>
    <w:rsid w:val="00A94564"/>
    <w:rsid w:val="00A94B68"/>
    <w:rsid w:val="00A9524B"/>
    <w:rsid w:val="00A96312"/>
    <w:rsid w:val="00A96550"/>
    <w:rsid w:val="00A96AD8"/>
    <w:rsid w:val="00A96B67"/>
    <w:rsid w:val="00AA0892"/>
    <w:rsid w:val="00AA18E3"/>
    <w:rsid w:val="00AA1B99"/>
    <w:rsid w:val="00AA2015"/>
    <w:rsid w:val="00AA2C58"/>
    <w:rsid w:val="00AA34FF"/>
    <w:rsid w:val="00AA5EAE"/>
    <w:rsid w:val="00AA68E8"/>
    <w:rsid w:val="00AA75A9"/>
    <w:rsid w:val="00AA76D9"/>
    <w:rsid w:val="00AA78F6"/>
    <w:rsid w:val="00AB000F"/>
    <w:rsid w:val="00AB14F7"/>
    <w:rsid w:val="00AB1A56"/>
    <w:rsid w:val="00AB2C37"/>
    <w:rsid w:val="00AB30D6"/>
    <w:rsid w:val="00AB365B"/>
    <w:rsid w:val="00AB475E"/>
    <w:rsid w:val="00AB66DD"/>
    <w:rsid w:val="00AB782F"/>
    <w:rsid w:val="00AC0205"/>
    <w:rsid w:val="00AC0A67"/>
    <w:rsid w:val="00AC0DBA"/>
    <w:rsid w:val="00AC1293"/>
    <w:rsid w:val="00AC1764"/>
    <w:rsid w:val="00AC2218"/>
    <w:rsid w:val="00AC32EE"/>
    <w:rsid w:val="00AC3444"/>
    <w:rsid w:val="00AC3BDD"/>
    <w:rsid w:val="00AC4B95"/>
    <w:rsid w:val="00AC51B9"/>
    <w:rsid w:val="00AC58BE"/>
    <w:rsid w:val="00AC5AA9"/>
    <w:rsid w:val="00AC6690"/>
    <w:rsid w:val="00AC676C"/>
    <w:rsid w:val="00AC6A67"/>
    <w:rsid w:val="00AC7AA0"/>
    <w:rsid w:val="00AC7C6F"/>
    <w:rsid w:val="00AD1368"/>
    <w:rsid w:val="00AD1A52"/>
    <w:rsid w:val="00AD204C"/>
    <w:rsid w:val="00AD2B64"/>
    <w:rsid w:val="00AD32AC"/>
    <w:rsid w:val="00AD3C18"/>
    <w:rsid w:val="00AD3DED"/>
    <w:rsid w:val="00AD45BE"/>
    <w:rsid w:val="00AD463E"/>
    <w:rsid w:val="00AD4D05"/>
    <w:rsid w:val="00AD51BE"/>
    <w:rsid w:val="00AD5566"/>
    <w:rsid w:val="00AD5E95"/>
    <w:rsid w:val="00AD61F9"/>
    <w:rsid w:val="00AD65BB"/>
    <w:rsid w:val="00AD6FFC"/>
    <w:rsid w:val="00AD7689"/>
    <w:rsid w:val="00AD7D17"/>
    <w:rsid w:val="00AE040C"/>
    <w:rsid w:val="00AE1BAB"/>
    <w:rsid w:val="00AE1EB5"/>
    <w:rsid w:val="00AE2487"/>
    <w:rsid w:val="00AE25C9"/>
    <w:rsid w:val="00AE2689"/>
    <w:rsid w:val="00AE29FD"/>
    <w:rsid w:val="00AE2B21"/>
    <w:rsid w:val="00AE50BA"/>
    <w:rsid w:val="00AE5E13"/>
    <w:rsid w:val="00AE62C2"/>
    <w:rsid w:val="00AE643B"/>
    <w:rsid w:val="00AE6772"/>
    <w:rsid w:val="00AE705F"/>
    <w:rsid w:val="00AE75D0"/>
    <w:rsid w:val="00AF1226"/>
    <w:rsid w:val="00AF188B"/>
    <w:rsid w:val="00AF18D1"/>
    <w:rsid w:val="00AF28FE"/>
    <w:rsid w:val="00AF3346"/>
    <w:rsid w:val="00AF38B0"/>
    <w:rsid w:val="00AF3DE0"/>
    <w:rsid w:val="00AF4220"/>
    <w:rsid w:val="00AF428B"/>
    <w:rsid w:val="00AF532F"/>
    <w:rsid w:val="00AF5C3D"/>
    <w:rsid w:val="00AF6D4D"/>
    <w:rsid w:val="00AF71CB"/>
    <w:rsid w:val="00AF7D97"/>
    <w:rsid w:val="00B0082A"/>
    <w:rsid w:val="00B014D3"/>
    <w:rsid w:val="00B01688"/>
    <w:rsid w:val="00B01B00"/>
    <w:rsid w:val="00B026EB"/>
    <w:rsid w:val="00B02EE4"/>
    <w:rsid w:val="00B03479"/>
    <w:rsid w:val="00B03823"/>
    <w:rsid w:val="00B03DC5"/>
    <w:rsid w:val="00B04CE2"/>
    <w:rsid w:val="00B05325"/>
    <w:rsid w:val="00B05865"/>
    <w:rsid w:val="00B06B8B"/>
    <w:rsid w:val="00B07363"/>
    <w:rsid w:val="00B1033E"/>
    <w:rsid w:val="00B110FB"/>
    <w:rsid w:val="00B1144E"/>
    <w:rsid w:val="00B114D4"/>
    <w:rsid w:val="00B11D51"/>
    <w:rsid w:val="00B12A69"/>
    <w:rsid w:val="00B138BF"/>
    <w:rsid w:val="00B14152"/>
    <w:rsid w:val="00B14CFC"/>
    <w:rsid w:val="00B15BB3"/>
    <w:rsid w:val="00B15D77"/>
    <w:rsid w:val="00B1600E"/>
    <w:rsid w:val="00B16914"/>
    <w:rsid w:val="00B16AE5"/>
    <w:rsid w:val="00B175A6"/>
    <w:rsid w:val="00B205AA"/>
    <w:rsid w:val="00B21118"/>
    <w:rsid w:val="00B220B5"/>
    <w:rsid w:val="00B230E6"/>
    <w:rsid w:val="00B234ED"/>
    <w:rsid w:val="00B236E4"/>
    <w:rsid w:val="00B239D1"/>
    <w:rsid w:val="00B23D43"/>
    <w:rsid w:val="00B24F94"/>
    <w:rsid w:val="00B2719B"/>
    <w:rsid w:val="00B3020D"/>
    <w:rsid w:val="00B32BF2"/>
    <w:rsid w:val="00B33EBA"/>
    <w:rsid w:val="00B344F9"/>
    <w:rsid w:val="00B34FD4"/>
    <w:rsid w:val="00B357DE"/>
    <w:rsid w:val="00B36FFD"/>
    <w:rsid w:val="00B37312"/>
    <w:rsid w:val="00B375D8"/>
    <w:rsid w:val="00B3760F"/>
    <w:rsid w:val="00B41F6F"/>
    <w:rsid w:val="00B422A5"/>
    <w:rsid w:val="00B440E9"/>
    <w:rsid w:val="00B442E0"/>
    <w:rsid w:val="00B45B12"/>
    <w:rsid w:val="00B46749"/>
    <w:rsid w:val="00B468DD"/>
    <w:rsid w:val="00B46959"/>
    <w:rsid w:val="00B47417"/>
    <w:rsid w:val="00B50AC4"/>
    <w:rsid w:val="00B510A8"/>
    <w:rsid w:val="00B510B3"/>
    <w:rsid w:val="00B51A77"/>
    <w:rsid w:val="00B5260B"/>
    <w:rsid w:val="00B5285A"/>
    <w:rsid w:val="00B5449E"/>
    <w:rsid w:val="00B5469D"/>
    <w:rsid w:val="00B548F2"/>
    <w:rsid w:val="00B556EB"/>
    <w:rsid w:val="00B568CF"/>
    <w:rsid w:val="00B57133"/>
    <w:rsid w:val="00B57646"/>
    <w:rsid w:val="00B60193"/>
    <w:rsid w:val="00B616BE"/>
    <w:rsid w:val="00B625F1"/>
    <w:rsid w:val="00B646FF"/>
    <w:rsid w:val="00B64F86"/>
    <w:rsid w:val="00B652CC"/>
    <w:rsid w:val="00B65469"/>
    <w:rsid w:val="00B65718"/>
    <w:rsid w:val="00B65AE2"/>
    <w:rsid w:val="00B668E2"/>
    <w:rsid w:val="00B67244"/>
    <w:rsid w:val="00B700A6"/>
    <w:rsid w:val="00B702A3"/>
    <w:rsid w:val="00B70BE6"/>
    <w:rsid w:val="00B71DBA"/>
    <w:rsid w:val="00B73050"/>
    <w:rsid w:val="00B733FD"/>
    <w:rsid w:val="00B735EB"/>
    <w:rsid w:val="00B736C2"/>
    <w:rsid w:val="00B74989"/>
    <w:rsid w:val="00B74A8B"/>
    <w:rsid w:val="00B75883"/>
    <w:rsid w:val="00B7682A"/>
    <w:rsid w:val="00B76AEC"/>
    <w:rsid w:val="00B77A5F"/>
    <w:rsid w:val="00B77BC6"/>
    <w:rsid w:val="00B77F94"/>
    <w:rsid w:val="00B802D1"/>
    <w:rsid w:val="00B804D5"/>
    <w:rsid w:val="00B80946"/>
    <w:rsid w:val="00B80C7D"/>
    <w:rsid w:val="00B80D35"/>
    <w:rsid w:val="00B82658"/>
    <w:rsid w:val="00B829B6"/>
    <w:rsid w:val="00B83A59"/>
    <w:rsid w:val="00B83DBA"/>
    <w:rsid w:val="00B843B9"/>
    <w:rsid w:val="00B86167"/>
    <w:rsid w:val="00B863CA"/>
    <w:rsid w:val="00B86BC6"/>
    <w:rsid w:val="00B86D9D"/>
    <w:rsid w:val="00B87C30"/>
    <w:rsid w:val="00B90B4A"/>
    <w:rsid w:val="00B90F31"/>
    <w:rsid w:val="00B917A0"/>
    <w:rsid w:val="00B91D5F"/>
    <w:rsid w:val="00B92C7E"/>
    <w:rsid w:val="00B92FA4"/>
    <w:rsid w:val="00B92FB4"/>
    <w:rsid w:val="00B930EB"/>
    <w:rsid w:val="00B9310F"/>
    <w:rsid w:val="00B93744"/>
    <w:rsid w:val="00B93E2D"/>
    <w:rsid w:val="00B93F7F"/>
    <w:rsid w:val="00B9458A"/>
    <w:rsid w:val="00B965BD"/>
    <w:rsid w:val="00B973DD"/>
    <w:rsid w:val="00B97F09"/>
    <w:rsid w:val="00BA044E"/>
    <w:rsid w:val="00BA04F8"/>
    <w:rsid w:val="00BA0A58"/>
    <w:rsid w:val="00BA1595"/>
    <w:rsid w:val="00BA1757"/>
    <w:rsid w:val="00BA1B5D"/>
    <w:rsid w:val="00BA2272"/>
    <w:rsid w:val="00BA23D5"/>
    <w:rsid w:val="00BA3114"/>
    <w:rsid w:val="00BA3EB4"/>
    <w:rsid w:val="00BA3ED3"/>
    <w:rsid w:val="00BA465C"/>
    <w:rsid w:val="00BA49B8"/>
    <w:rsid w:val="00BA5B64"/>
    <w:rsid w:val="00BA5F2C"/>
    <w:rsid w:val="00BA60D0"/>
    <w:rsid w:val="00BB0C83"/>
    <w:rsid w:val="00BB1074"/>
    <w:rsid w:val="00BB10AB"/>
    <w:rsid w:val="00BB186F"/>
    <w:rsid w:val="00BB1DB6"/>
    <w:rsid w:val="00BB1F44"/>
    <w:rsid w:val="00BB2183"/>
    <w:rsid w:val="00BB277F"/>
    <w:rsid w:val="00BB3039"/>
    <w:rsid w:val="00BB3BBC"/>
    <w:rsid w:val="00BB4F50"/>
    <w:rsid w:val="00BB5CFE"/>
    <w:rsid w:val="00BB73D7"/>
    <w:rsid w:val="00BB7844"/>
    <w:rsid w:val="00BB7D4E"/>
    <w:rsid w:val="00BB7DFF"/>
    <w:rsid w:val="00BB7FBD"/>
    <w:rsid w:val="00BC0954"/>
    <w:rsid w:val="00BC14F8"/>
    <w:rsid w:val="00BC354D"/>
    <w:rsid w:val="00BC4A98"/>
    <w:rsid w:val="00BC5FD4"/>
    <w:rsid w:val="00BC6024"/>
    <w:rsid w:val="00BC7479"/>
    <w:rsid w:val="00BC7898"/>
    <w:rsid w:val="00BC7F49"/>
    <w:rsid w:val="00BD0BC3"/>
    <w:rsid w:val="00BD1810"/>
    <w:rsid w:val="00BD20AF"/>
    <w:rsid w:val="00BD211E"/>
    <w:rsid w:val="00BD2163"/>
    <w:rsid w:val="00BD2856"/>
    <w:rsid w:val="00BD2B10"/>
    <w:rsid w:val="00BD2D93"/>
    <w:rsid w:val="00BD360C"/>
    <w:rsid w:val="00BD36C6"/>
    <w:rsid w:val="00BD3A3D"/>
    <w:rsid w:val="00BD3B6C"/>
    <w:rsid w:val="00BD4695"/>
    <w:rsid w:val="00BD484C"/>
    <w:rsid w:val="00BE1040"/>
    <w:rsid w:val="00BE19BE"/>
    <w:rsid w:val="00BE1DE0"/>
    <w:rsid w:val="00BE23E1"/>
    <w:rsid w:val="00BE45FD"/>
    <w:rsid w:val="00BE4645"/>
    <w:rsid w:val="00BE49A2"/>
    <w:rsid w:val="00BE4A82"/>
    <w:rsid w:val="00BE5B4B"/>
    <w:rsid w:val="00BE5C68"/>
    <w:rsid w:val="00BE621A"/>
    <w:rsid w:val="00BE6574"/>
    <w:rsid w:val="00BE6AC5"/>
    <w:rsid w:val="00BF0D5D"/>
    <w:rsid w:val="00BF16B8"/>
    <w:rsid w:val="00BF28E9"/>
    <w:rsid w:val="00BF29CA"/>
    <w:rsid w:val="00BF2E8D"/>
    <w:rsid w:val="00BF352C"/>
    <w:rsid w:val="00BF45D1"/>
    <w:rsid w:val="00BF4931"/>
    <w:rsid w:val="00BF496D"/>
    <w:rsid w:val="00BF519B"/>
    <w:rsid w:val="00BF551B"/>
    <w:rsid w:val="00BF5F21"/>
    <w:rsid w:val="00BF5F6F"/>
    <w:rsid w:val="00BF685A"/>
    <w:rsid w:val="00BF686A"/>
    <w:rsid w:val="00BF7C55"/>
    <w:rsid w:val="00C002DD"/>
    <w:rsid w:val="00C00926"/>
    <w:rsid w:val="00C011A3"/>
    <w:rsid w:val="00C01221"/>
    <w:rsid w:val="00C0279C"/>
    <w:rsid w:val="00C02A22"/>
    <w:rsid w:val="00C02E0A"/>
    <w:rsid w:val="00C04A80"/>
    <w:rsid w:val="00C04CEA"/>
    <w:rsid w:val="00C053CF"/>
    <w:rsid w:val="00C057F7"/>
    <w:rsid w:val="00C05A37"/>
    <w:rsid w:val="00C06951"/>
    <w:rsid w:val="00C0746A"/>
    <w:rsid w:val="00C07A76"/>
    <w:rsid w:val="00C07D87"/>
    <w:rsid w:val="00C07E5F"/>
    <w:rsid w:val="00C10D1D"/>
    <w:rsid w:val="00C12088"/>
    <w:rsid w:val="00C125E0"/>
    <w:rsid w:val="00C13687"/>
    <w:rsid w:val="00C139F1"/>
    <w:rsid w:val="00C13C9F"/>
    <w:rsid w:val="00C13D4C"/>
    <w:rsid w:val="00C1487A"/>
    <w:rsid w:val="00C14948"/>
    <w:rsid w:val="00C15D26"/>
    <w:rsid w:val="00C16247"/>
    <w:rsid w:val="00C166E9"/>
    <w:rsid w:val="00C205A5"/>
    <w:rsid w:val="00C20E40"/>
    <w:rsid w:val="00C21826"/>
    <w:rsid w:val="00C218D6"/>
    <w:rsid w:val="00C227F7"/>
    <w:rsid w:val="00C22E78"/>
    <w:rsid w:val="00C2357D"/>
    <w:rsid w:val="00C23B5E"/>
    <w:rsid w:val="00C2459B"/>
    <w:rsid w:val="00C25989"/>
    <w:rsid w:val="00C25BAA"/>
    <w:rsid w:val="00C26665"/>
    <w:rsid w:val="00C30661"/>
    <w:rsid w:val="00C30C91"/>
    <w:rsid w:val="00C314C7"/>
    <w:rsid w:val="00C3153D"/>
    <w:rsid w:val="00C315B0"/>
    <w:rsid w:val="00C31C8B"/>
    <w:rsid w:val="00C3266B"/>
    <w:rsid w:val="00C32B96"/>
    <w:rsid w:val="00C3349D"/>
    <w:rsid w:val="00C33BDB"/>
    <w:rsid w:val="00C33D84"/>
    <w:rsid w:val="00C33E7A"/>
    <w:rsid w:val="00C34078"/>
    <w:rsid w:val="00C34AD5"/>
    <w:rsid w:val="00C34BAF"/>
    <w:rsid w:val="00C35620"/>
    <w:rsid w:val="00C365A6"/>
    <w:rsid w:val="00C37174"/>
    <w:rsid w:val="00C409C9"/>
    <w:rsid w:val="00C41774"/>
    <w:rsid w:val="00C426AE"/>
    <w:rsid w:val="00C435C5"/>
    <w:rsid w:val="00C43E90"/>
    <w:rsid w:val="00C44050"/>
    <w:rsid w:val="00C443A0"/>
    <w:rsid w:val="00C4553B"/>
    <w:rsid w:val="00C4585A"/>
    <w:rsid w:val="00C45FF9"/>
    <w:rsid w:val="00C4645B"/>
    <w:rsid w:val="00C46823"/>
    <w:rsid w:val="00C50134"/>
    <w:rsid w:val="00C51237"/>
    <w:rsid w:val="00C515EC"/>
    <w:rsid w:val="00C5167A"/>
    <w:rsid w:val="00C51964"/>
    <w:rsid w:val="00C51BF2"/>
    <w:rsid w:val="00C52971"/>
    <w:rsid w:val="00C52F7A"/>
    <w:rsid w:val="00C5304F"/>
    <w:rsid w:val="00C54050"/>
    <w:rsid w:val="00C540E2"/>
    <w:rsid w:val="00C546C0"/>
    <w:rsid w:val="00C5539D"/>
    <w:rsid w:val="00C56DD6"/>
    <w:rsid w:val="00C570A8"/>
    <w:rsid w:val="00C57B66"/>
    <w:rsid w:val="00C61AB3"/>
    <w:rsid w:val="00C6203C"/>
    <w:rsid w:val="00C62A39"/>
    <w:rsid w:val="00C62A76"/>
    <w:rsid w:val="00C62C04"/>
    <w:rsid w:val="00C6351A"/>
    <w:rsid w:val="00C637B6"/>
    <w:rsid w:val="00C63D74"/>
    <w:rsid w:val="00C64169"/>
    <w:rsid w:val="00C642A9"/>
    <w:rsid w:val="00C64441"/>
    <w:rsid w:val="00C647C1"/>
    <w:rsid w:val="00C650A9"/>
    <w:rsid w:val="00C652DC"/>
    <w:rsid w:val="00C652E3"/>
    <w:rsid w:val="00C658EB"/>
    <w:rsid w:val="00C6662A"/>
    <w:rsid w:val="00C66B2F"/>
    <w:rsid w:val="00C673DD"/>
    <w:rsid w:val="00C67489"/>
    <w:rsid w:val="00C7079D"/>
    <w:rsid w:val="00C70A3F"/>
    <w:rsid w:val="00C70E2E"/>
    <w:rsid w:val="00C7158D"/>
    <w:rsid w:val="00C719C3"/>
    <w:rsid w:val="00C72270"/>
    <w:rsid w:val="00C7267A"/>
    <w:rsid w:val="00C729A6"/>
    <w:rsid w:val="00C73A95"/>
    <w:rsid w:val="00C7544D"/>
    <w:rsid w:val="00C760A4"/>
    <w:rsid w:val="00C77309"/>
    <w:rsid w:val="00C77908"/>
    <w:rsid w:val="00C77A8E"/>
    <w:rsid w:val="00C808A5"/>
    <w:rsid w:val="00C80AE8"/>
    <w:rsid w:val="00C80EC5"/>
    <w:rsid w:val="00C81B75"/>
    <w:rsid w:val="00C821B2"/>
    <w:rsid w:val="00C821C6"/>
    <w:rsid w:val="00C82DF9"/>
    <w:rsid w:val="00C82EEC"/>
    <w:rsid w:val="00C83F93"/>
    <w:rsid w:val="00C84061"/>
    <w:rsid w:val="00C84079"/>
    <w:rsid w:val="00C85345"/>
    <w:rsid w:val="00C860EA"/>
    <w:rsid w:val="00C87C9F"/>
    <w:rsid w:val="00C919DA"/>
    <w:rsid w:val="00C91ADF"/>
    <w:rsid w:val="00C92CCF"/>
    <w:rsid w:val="00C92EBB"/>
    <w:rsid w:val="00C92FF8"/>
    <w:rsid w:val="00C9361F"/>
    <w:rsid w:val="00C938C5"/>
    <w:rsid w:val="00C93B60"/>
    <w:rsid w:val="00C94041"/>
    <w:rsid w:val="00C94C99"/>
    <w:rsid w:val="00C94D05"/>
    <w:rsid w:val="00C952BF"/>
    <w:rsid w:val="00C958E6"/>
    <w:rsid w:val="00C962B5"/>
    <w:rsid w:val="00C975D7"/>
    <w:rsid w:val="00C977FF"/>
    <w:rsid w:val="00C97BF7"/>
    <w:rsid w:val="00CA01B2"/>
    <w:rsid w:val="00CA029F"/>
    <w:rsid w:val="00CA0323"/>
    <w:rsid w:val="00CA0384"/>
    <w:rsid w:val="00CA0A37"/>
    <w:rsid w:val="00CA0BE4"/>
    <w:rsid w:val="00CA0FF4"/>
    <w:rsid w:val="00CA12A9"/>
    <w:rsid w:val="00CA1461"/>
    <w:rsid w:val="00CA1C5B"/>
    <w:rsid w:val="00CA24C4"/>
    <w:rsid w:val="00CA29C4"/>
    <w:rsid w:val="00CA2EC8"/>
    <w:rsid w:val="00CA429C"/>
    <w:rsid w:val="00CA49FA"/>
    <w:rsid w:val="00CA4F93"/>
    <w:rsid w:val="00CA6B48"/>
    <w:rsid w:val="00CA7BD8"/>
    <w:rsid w:val="00CA7C32"/>
    <w:rsid w:val="00CA7F02"/>
    <w:rsid w:val="00CB00BA"/>
    <w:rsid w:val="00CB0968"/>
    <w:rsid w:val="00CB0DA5"/>
    <w:rsid w:val="00CB0ED2"/>
    <w:rsid w:val="00CB24DD"/>
    <w:rsid w:val="00CB3B4A"/>
    <w:rsid w:val="00CB3E74"/>
    <w:rsid w:val="00CB40EF"/>
    <w:rsid w:val="00CB4120"/>
    <w:rsid w:val="00CB41A2"/>
    <w:rsid w:val="00CB48E1"/>
    <w:rsid w:val="00CB505A"/>
    <w:rsid w:val="00CB5417"/>
    <w:rsid w:val="00CB6CFA"/>
    <w:rsid w:val="00CB72A5"/>
    <w:rsid w:val="00CB7340"/>
    <w:rsid w:val="00CB79CE"/>
    <w:rsid w:val="00CB7DAC"/>
    <w:rsid w:val="00CC0CAD"/>
    <w:rsid w:val="00CC10AA"/>
    <w:rsid w:val="00CC2D93"/>
    <w:rsid w:val="00CC3943"/>
    <w:rsid w:val="00CC6C45"/>
    <w:rsid w:val="00CC7F56"/>
    <w:rsid w:val="00CD028F"/>
    <w:rsid w:val="00CD0B09"/>
    <w:rsid w:val="00CD1024"/>
    <w:rsid w:val="00CD3606"/>
    <w:rsid w:val="00CD3B25"/>
    <w:rsid w:val="00CD534B"/>
    <w:rsid w:val="00CD66AF"/>
    <w:rsid w:val="00CD7185"/>
    <w:rsid w:val="00CD7AAD"/>
    <w:rsid w:val="00CD7C85"/>
    <w:rsid w:val="00CD7EB5"/>
    <w:rsid w:val="00CE07C5"/>
    <w:rsid w:val="00CE170E"/>
    <w:rsid w:val="00CE17B2"/>
    <w:rsid w:val="00CE1879"/>
    <w:rsid w:val="00CE28D2"/>
    <w:rsid w:val="00CE394B"/>
    <w:rsid w:val="00CE4385"/>
    <w:rsid w:val="00CE4737"/>
    <w:rsid w:val="00CE5D48"/>
    <w:rsid w:val="00CE6BC4"/>
    <w:rsid w:val="00CE732A"/>
    <w:rsid w:val="00CE7656"/>
    <w:rsid w:val="00CE7714"/>
    <w:rsid w:val="00CE7BD5"/>
    <w:rsid w:val="00CE7D7B"/>
    <w:rsid w:val="00CF0015"/>
    <w:rsid w:val="00CF05F2"/>
    <w:rsid w:val="00CF0D7D"/>
    <w:rsid w:val="00CF10C6"/>
    <w:rsid w:val="00CF1419"/>
    <w:rsid w:val="00CF17FC"/>
    <w:rsid w:val="00CF1BB8"/>
    <w:rsid w:val="00CF270D"/>
    <w:rsid w:val="00CF27ED"/>
    <w:rsid w:val="00CF2912"/>
    <w:rsid w:val="00CF2B39"/>
    <w:rsid w:val="00CF37AB"/>
    <w:rsid w:val="00CF44D8"/>
    <w:rsid w:val="00CF5A06"/>
    <w:rsid w:val="00CF5EDE"/>
    <w:rsid w:val="00CF645B"/>
    <w:rsid w:val="00CF6512"/>
    <w:rsid w:val="00CF6810"/>
    <w:rsid w:val="00CF7273"/>
    <w:rsid w:val="00CF74F5"/>
    <w:rsid w:val="00CF76A5"/>
    <w:rsid w:val="00CF7AA5"/>
    <w:rsid w:val="00CF7BCE"/>
    <w:rsid w:val="00D004BB"/>
    <w:rsid w:val="00D00B04"/>
    <w:rsid w:val="00D02163"/>
    <w:rsid w:val="00D0259C"/>
    <w:rsid w:val="00D02AB3"/>
    <w:rsid w:val="00D036DA"/>
    <w:rsid w:val="00D03EF8"/>
    <w:rsid w:val="00D04EE2"/>
    <w:rsid w:val="00D0674C"/>
    <w:rsid w:val="00D06E7A"/>
    <w:rsid w:val="00D06EEF"/>
    <w:rsid w:val="00D07838"/>
    <w:rsid w:val="00D100B6"/>
    <w:rsid w:val="00D103AA"/>
    <w:rsid w:val="00D10474"/>
    <w:rsid w:val="00D11B28"/>
    <w:rsid w:val="00D11D7C"/>
    <w:rsid w:val="00D122C3"/>
    <w:rsid w:val="00D131C8"/>
    <w:rsid w:val="00D132B1"/>
    <w:rsid w:val="00D139C3"/>
    <w:rsid w:val="00D1438D"/>
    <w:rsid w:val="00D14503"/>
    <w:rsid w:val="00D14B48"/>
    <w:rsid w:val="00D15175"/>
    <w:rsid w:val="00D15E1E"/>
    <w:rsid w:val="00D16BD2"/>
    <w:rsid w:val="00D17338"/>
    <w:rsid w:val="00D17CB0"/>
    <w:rsid w:val="00D21BDE"/>
    <w:rsid w:val="00D21C84"/>
    <w:rsid w:val="00D220DF"/>
    <w:rsid w:val="00D227B4"/>
    <w:rsid w:val="00D23044"/>
    <w:rsid w:val="00D233AA"/>
    <w:rsid w:val="00D23B20"/>
    <w:rsid w:val="00D24BDE"/>
    <w:rsid w:val="00D24E30"/>
    <w:rsid w:val="00D25078"/>
    <w:rsid w:val="00D25C45"/>
    <w:rsid w:val="00D26412"/>
    <w:rsid w:val="00D2695D"/>
    <w:rsid w:val="00D27FB2"/>
    <w:rsid w:val="00D3058D"/>
    <w:rsid w:val="00D30730"/>
    <w:rsid w:val="00D30A6C"/>
    <w:rsid w:val="00D30E6F"/>
    <w:rsid w:val="00D310FD"/>
    <w:rsid w:val="00D312F5"/>
    <w:rsid w:val="00D32882"/>
    <w:rsid w:val="00D33083"/>
    <w:rsid w:val="00D336BF"/>
    <w:rsid w:val="00D33FE1"/>
    <w:rsid w:val="00D34108"/>
    <w:rsid w:val="00D346AE"/>
    <w:rsid w:val="00D34710"/>
    <w:rsid w:val="00D352E6"/>
    <w:rsid w:val="00D369F3"/>
    <w:rsid w:val="00D37540"/>
    <w:rsid w:val="00D401E7"/>
    <w:rsid w:val="00D41AA0"/>
    <w:rsid w:val="00D42C22"/>
    <w:rsid w:val="00D42DC6"/>
    <w:rsid w:val="00D42F4B"/>
    <w:rsid w:val="00D42FEF"/>
    <w:rsid w:val="00D4322C"/>
    <w:rsid w:val="00D43580"/>
    <w:rsid w:val="00D438A8"/>
    <w:rsid w:val="00D44834"/>
    <w:rsid w:val="00D45235"/>
    <w:rsid w:val="00D45570"/>
    <w:rsid w:val="00D45B0D"/>
    <w:rsid w:val="00D45C25"/>
    <w:rsid w:val="00D45F91"/>
    <w:rsid w:val="00D46551"/>
    <w:rsid w:val="00D46E90"/>
    <w:rsid w:val="00D505EA"/>
    <w:rsid w:val="00D50756"/>
    <w:rsid w:val="00D509F0"/>
    <w:rsid w:val="00D50B00"/>
    <w:rsid w:val="00D51DC9"/>
    <w:rsid w:val="00D52190"/>
    <w:rsid w:val="00D525E3"/>
    <w:rsid w:val="00D526F9"/>
    <w:rsid w:val="00D52858"/>
    <w:rsid w:val="00D52AE3"/>
    <w:rsid w:val="00D52B8A"/>
    <w:rsid w:val="00D52D7B"/>
    <w:rsid w:val="00D53672"/>
    <w:rsid w:val="00D553AD"/>
    <w:rsid w:val="00D561DA"/>
    <w:rsid w:val="00D564EE"/>
    <w:rsid w:val="00D5699B"/>
    <w:rsid w:val="00D56BF6"/>
    <w:rsid w:val="00D56C40"/>
    <w:rsid w:val="00D57465"/>
    <w:rsid w:val="00D57A79"/>
    <w:rsid w:val="00D607C8"/>
    <w:rsid w:val="00D60EF1"/>
    <w:rsid w:val="00D611CE"/>
    <w:rsid w:val="00D615F8"/>
    <w:rsid w:val="00D617D2"/>
    <w:rsid w:val="00D61AE7"/>
    <w:rsid w:val="00D62BE6"/>
    <w:rsid w:val="00D638E7"/>
    <w:rsid w:val="00D64A45"/>
    <w:rsid w:val="00D64B93"/>
    <w:rsid w:val="00D66E30"/>
    <w:rsid w:val="00D700D9"/>
    <w:rsid w:val="00D70160"/>
    <w:rsid w:val="00D701C1"/>
    <w:rsid w:val="00D71F11"/>
    <w:rsid w:val="00D7385D"/>
    <w:rsid w:val="00D73CE9"/>
    <w:rsid w:val="00D73FAD"/>
    <w:rsid w:val="00D74B6C"/>
    <w:rsid w:val="00D75963"/>
    <w:rsid w:val="00D75C06"/>
    <w:rsid w:val="00D75D0A"/>
    <w:rsid w:val="00D76103"/>
    <w:rsid w:val="00D7612F"/>
    <w:rsid w:val="00D76574"/>
    <w:rsid w:val="00D76DB1"/>
    <w:rsid w:val="00D76FB7"/>
    <w:rsid w:val="00D76FF4"/>
    <w:rsid w:val="00D773F2"/>
    <w:rsid w:val="00D80BF7"/>
    <w:rsid w:val="00D81888"/>
    <w:rsid w:val="00D82768"/>
    <w:rsid w:val="00D82BDE"/>
    <w:rsid w:val="00D83009"/>
    <w:rsid w:val="00D834AC"/>
    <w:rsid w:val="00D846C1"/>
    <w:rsid w:val="00D84F9C"/>
    <w:rsid w:val="00D852E8"/>
    <w:rsid w:val="00D85C34"/>
    <w:rsid w:val="00D86362"/>
    <w:rsid w:val="00D87615"/>
    <w:rsid w:val="00D87D6F"/>
    <w:rsid w:val="00D87ECC"/>
    <w:rsid w:val="00D90416"/>
    <w:rsid w:val="00D90B5A"/>
    <w:rsid w:val="00D90E68"/>
    <w:rsid w:val="00D912F3"/>
    <w:rsid w:val="00D9180D"/>
    <w:rsid w:val="00D91880"/>
    <w:rsid w:val="00D91E83"/>
    <w:rsid w:val="00D92748"/>
    <w:rsid w:val="00D92989"/>
    <w:rsid w:val="00D94481"/>
    <w:rsid w:val="00D94880"/>
    <w:rsid w:val="00D957AF"/>
    <w:rsid w:val="00D9761D"/>
    <w:rsid w:val="00D97EF3"/>
    <w:rsid w:val="00DA008A"/>
    <w:rsid w:val="00DA02AC"/>
    <w:rsid w:val="00DA02F0"/>
    <w:rsid w:val="00DA1A83"/>
    <w:rsid w:val="00DA25A9"/>
    <w:rsid w:val="00DA25DA"/>
    <w:rsid w:val="00DA3707"/>
    <w:rsid w:val="00DA3A04"/>
    <w:rsid w:val="00DA3E76"/>
    <w:rsid w:val="00DA49FC"/>
    <w:rsid w:val="00DA55FB"/>
    <w:rsid w:val="00DA57F1"/>
    <w:rsid w:val="00DA673F"/>
    <w:rsid w:val="00DA6C6B"/>
    <w:rsid w:val="00DA77C4"/>
    <w:rsid w:val="00DA77F9"/>
    <w:rsid w:val="00DB02EA"/>
    <w:rsid w:val="00DB0E05"/>
    <w:rsid w:val="00DB1428"/>
    <w:rsid w:val="00DB2090"/>
    <w:rsid w:val="00DB2093"/>
    <w:rsid w:val="00DB251A"/>
    <w:rsid w:val="00DB2EDE"/>
    <w:rsid w:val="00DB2FED"/>
    <w:rsid w:val="00DB4708"/>
    <w:rsid w:val="00DB4793"/>
    <w:rsid w:val="00DB4E88"/>
    <w:rsid w:val="00DB5D9B"/>
    <w:rsid w:val="00DB6036"/>
    <w:rsid w:val="00DB61EF"/>
    <w:rsid w:val="00DB6458"/>
    <w:rsid w:val="00DB7551"/>
    <w:rsid w:val="00DB7A62"/>
    <w:rsid w:val="00DC00A0"/>
    <w:rsid w:val="00DC1403"/>
    <w:rsid w:val="00DC17F3"/>
    <w:rsid w:val="00DC24F4"/>
    <w:rsid w:val="00DC2647"/>
    <w:rsid w:val="00DC2D6C"/>
    <w:rsid w:val="00DC5CFF"/>
    <w:rsid w:val="00DC6C18"/>
    <w:rsid w:val="00DC74D3"/>
    <w:rsid w:val="00DC7EAE"/>
    <w:rsid w:val="00DD0183"/>
    <w:rsid w:val="00DD0ABC"/>
    <w:rsid w:val="00DD17AB"/>
    <w:rsid w:val="00DD1C64"/>
    <w:rsid w:val="00DD1E4D"/>
    <w:rsid w:val="00DD29FD"/>
    <w:rsid w:val="00DD333F"/>
    <w:rsid w:val="00DD4160"/>
    <w:rsid w:val="00DD479F"/>
    <w:rsid w:val="00DD4FC9"/>
    <w:rsid w:val="00DD5724"/>
    <w:rsid w:val="00DD5A26"/>
    <w:rsid w:val="00DD6B3B"/>
    <w:rsid w:val="00DD764B"/>
    <w:rsid w:val="00DD7EF6"/>
    <w:rsid w:val="00DD7FAA"/>
    <w:rsid w:val="00DE0325"/>
    <w:rsid w:val="00DE0423"/>
    <w:rsid w:val="00DE1726"/>
    <w:rsid w:val="00DE1D7B"/>
    <w:rsid w:val="00DE1DA1"/>
    <w:rsid w:val="00DE2C71"/>
    <w:rsid w:val="00DE4476"/>
    <w:rsid w:val="00DE5543"/>
    <w:rsid w:val="00DE6832"/>
    <w:rsid w:val="00DE76D9"/>
    <w:rsid w:val="00DE7B79"/>
    <w:rsid w:val="00DF024D"/>
    <w:rsid w:val="00DF07DF"/>
    <w:rsid w:val="00DF0AD5"/>
    <w:rsid w:val="00DF0E0C"/>
    <w:rsid w:val="00DF1340"/>
    <w:rsid w:val="00DF150E"/>
    <w:rsid w:val="00DF2436"/>
    <w:rsid w:val="00DF2B56"/>
    <w:rsid w:val="00DF3489"/>
    <w:rsid w:val="00DF500F"/>
    <w:rsid w:val="00DF541A"/>
    <w:rsid w:val="00DF5B03"/>
    <w:rsid w:val="00DF663D"/>
    <w:rsid w:val="00DF720F"/>
    <w:rsid w:val="00DF7983"/>
    <w:rsid w:val="00E00329"/>
    <w:rsid w:val="00E00D2A"/>
    <w:rsid w:val="00E00F32"/>
    <w:rsid w:val="00E018C4"/>
    <w:rsid w:val="00E01BC2"/>
    <w:rsid w:val="00E0232B"/>
    <w:rsid w:val="00E02A01"/>
    <w:rsid w:val="00E02B10"/>
    <w:rsid w:val="00E03021"/>
    <w:rsid w:val="00E030E2"/>
    <w:rsid w:val="00E03ED0"/>
    <w:rsid w:val="00E03F38"/>
    <w:rsid w:val="00E0439B"/>
    <w:rsid w:val="00E0480B"/>
    <w:rsid w:val="00E04E9B"/>
    <w:rsid w:val="00E05A75"/>
    <w:rsid w:val="00E06B28"/>
    <w:rsid w:val="00E073E7"/>
    <w:rsid w:val="00E07D24"/>
    <w:rsid w:val="00E101ED"/>
    <w:rsid w:val="00E103DC"/>
    <w:rsid w:val="00E10ACD"/>
    <w:rsid w:val="00E12A88"/>
    <w:rsid w:val="00E13E05"/>
    <w:rsid w:val="00E14740"/>
    <w:rsid w:val="00E149F7"/>
    <w:rsid w:val="00E151CC"/>
    <w:rsid w:val="00E154CC"/>
    <w:rsid w:val="00E1646F"/>
    <w:rsid w:val="00E16BDF"/>
    <w:rsid w:val="00E16E16"/>
    <w:rsid w:val="00E176E3"/>
    <w:rsid w:val="00E20D8A"/>
    <w:rsid w:val="00E229A5"/>
    <w:rsid w:val="00E238A4"/>
    <w:rsid w:val="00E252A5"/>
    <w:rsid w:val="00E2564A"/>
    <w:rsid w:val="00E25A78"/>
    <w:rsid w:val="00E26751"/>
    <w:rsid w:val="00E26F5B"/>
    <w:rsid w:val="00E27480"/>
    <w:rsid w:val="00E27A00"/>
    <w:rsid w:val="00E302D1"/>
    <w:rsid w:val="00E30B86"/>
    <w:rsid w:val="00E312B7"/>
    <w:rsid w:val="00E321F8"/>
    <w:rsid w:val="00E3277E"/>
    <w:rsid w:val="00E32B16"/>
    <w:rsid w:val="00E32BED"/>
    <w:rsid w:val="00E339CD"/>
    <w:rsid w:val="00E34999"/>
    <w:rsid w:val="00E351FA"/>
    <w:rsid w:val="00E35C4A"/>
    <w:rsid w:val="00E3600C"/>
    <w:rsid w:val="00E36B13"/>
    <w:rsid w:val="00E36EA8"/>
    <w:rsid w:val="00E375DA"/>
    <w:rsid w:val="00E37A5E"/>
    <w:rsid w:val="00E37B15"/>
    <w:rsid w:val="00E405B5"/>
    <w:rsid w:val="00E4084C"/>
    <w:rsid w:val="00E40918"/>
    <w:rsid w:val="00E421F4"/>
    <w:rsid w:val="00E434A6"/>
    <w:rsid w:val="00E437C6"/>
    <w:rsid w:val="00E44143"/>
    <w:rsid w:val="00E44501"/>
    <w:rsid w:val="00E44873"/>
    <w:rsid w:val="00E44B69"/>
    <w:rsid w:val="00E45CED"/>
    <w:rsid w:val="00E45FD3"/>
    <w:rsid w:val="00E46DEC"/>
    <w:rsid w:val="00E472EA"/>
    <w:rsid w:val="00E4793B"/>
    <w:rsid w:val="00E50550"/>
    <w:rsid w:val="00E51289"/>
    <w:rsid w:val="00E51B4F"/>
    <w:rsid w:val="00E5288A"/>
    <w:rsid w:val="00E532D8"/>
    <w:rsid w:val="00E53F24"/>
    <w:rsid w:val="00E54DA7"/>
    <w:rsid w:val="00E55072"/>
    <w:rsid w:val="00E55300"/>
    <w:rsid w:val="00E5552F"/>
    <w:rsid w:val="00E55994"/>
    <w:rsid w:val="00E56118"/>
    <w:rsid w:val="00E566A3"/>
    <w:rsid w:val="00E56A72"/>
    <w:rsid w:val="00E575DB"/>
    <w:rsid w:val="00E60477"/>
    <w:rsid w:val="00E604A8"/>
    <w:rsid w:val="00E60BC1"/>
    <w:rsid w:val="00E61191"/>
    <w:rsid w:val="00E611A3"/>
    <w:rsid w:val="00E628B5"/>
    <w:rsid w:val="00E63465"/>
    <w:rsid w:val="00E65099"/>
    <w:rsid w:val="00E659F3"/>
    <w:rsid w:val="00E6606F"/>
    <w:rsid w:val="00E66090"/>
    <w:rsid w:val="00E66F93"/>
    <w:rsid w:val="00E67787"/>
    <w:rsid w:val="00E70897"/>
    <w:rsid w:val="00E71413"/>
    <w:rsid w:val="00E71CBE"/>
    <w:rsid w:val="00E71EA5"/>
    <w:rsid w:val="00E721BF"/>
    <w:rsid w:val="00E7226E"/>
    <w:rsid w:val="00E73027"/>
    <w:rsid w:val="00E73D6E"/>
    <w:rsid w:val="00E73EBA"/>
    <w:rsid w:val="00E74374"/>
    <w:rsid w:val="00E758BC"/>
    <w:rsid w:val="00E76177"/>
    <w:rsid w:val="00E76300"/>
    <w:rsid w:val="00E76E0C"/>
    <w:rsid w:val="00E76F04"/>
    <w:rsid w:val="00E778FF"/>
    <w:rsid w:val="00E77B5C"/>
    <w:rsid w:val="00E804B5"/>
    <w:rsid w:val="00E804CA"/>
    <w:rsid w:val="00E80DC5"/>
    <w:rsid w:val="00E815B8"/>
    <w:rsid w:val="00E81A8C"/>
    <w:rsid w:val="00E820F3"/>
    <w:rsid w:val="00E8218D"/>
    <w:rsid w:val="00E833D1"/>
    <w:rsid w:val="00E83450"/>
    <w:rsid w:val="00E8363B"/>
    <w:rsid w:val="00E837E8"/>
    <w:rsid w:val="00E84739"/>
    <w:rsid w:val="00E84B3B"/>
    <w:rsid w:val="00E85223"/>
    <w:rsid w:val="00E85372"/>
    <w:rsid w:val="00E85993"/>
    <w:rsid w:val="00E86117"/>
    <w:rsid w:val="00E86242"/>
    <w:rsid w:val="00E866ED"/>
    <w:rsid w:val="00E86C2E"/>
    <w:rsid w:val="00E87451"/>
    <w:rsid w:val="00E905F3"/>
    <w:rsid w:val="00E90779"/>
    <w:rsid w:val="00E908F1"/>
    <w:rsid w:val="00E910B8"/>
    <w:rsid w:val="00E917F2"/>
    <w:rsid w:val="00E91AFA"/>
    <w:rsid w:val="00E91B69"/>
    <w:rsid w:val="00E91E5F"/>
    <w:rsid w:val="00E92102"/>
    <w:rsid w:val="00E925A9"/>
    <w:rsid w:val="00E928BF"/>
    <w:rsid w:val="00E93083"/>
    <w:rsid w:val="00E93C14"/>
    <w:rsid w:val="00E9446A"/>
    <w:rsid w:val="00E95443"/>
    <w:rsid w:val="00E95737"/>
    <w:rsid w:val="00E96A4F"/>
    <w:rsid w:val="00E971C8"/>
    <w:rsid w:val="00E972F6"/>
    <w:rsid w:val="00E97320"/>
    <w:rsid w:val="00E9739D"/>
    <w:rsid w:val="00E973DF"/>
    <w:rsid w:val="00E97547"/>
    <w:rsid w:val="00E97F3A"/>
    <w:rsid w:val="00EA0979"/>
    <w:rsid w:val="00EA0EB6"/>
    <w:rsid w:val="00EA1AA6"/>
    <w:rsid w:val="00EA3883"/>
    <w:rsid w:val="00EA4EAC"/>
    <w:rsid w:val="00EA4F76"/>
    <w:rsid w:val="00EA63AB"/>
    <w:rsid w:val="00EA6670"/>
    <w:rsid w:val="00EA6B45"/>
    <w:rsid w:val="00EA6B9D"/>
    <w:rsid w:val="00EA7359"/>
    <w:rsid w:val="00EA7471"/>
    <w:rsid w:val="00EA78FB"/>
    <w:rsid w:val="00EA7EF5"/>
    <w:rsid w:val="00EB0FCF"/>
    <w:rsid w:val="00EB1AA9"/>
    <w:rsid w:val="00EB1B3E"/>
    <w:rsid w:val="00EB1EFE"/>
    <w:rsid w:val="00EB25F3"/>
    <w:rsid w:val="00EB26A1"/>
    <w:rsid w:val="00EB34E3"/>
    <w:rsid w:val="00EB43FB"/>
    <w:rsid w:val="00EB48EE"/>
    <w:rsid w:val="00EB5B05"/>
    <w:rsid w:val="00EB61A5"/>
    <w:rsid w:val="00EB6208"/>
    <w:rsid w:val="00EB64E1"/>
    <w:rsid w:val="00EB6F00"/>
    <w:rsid w:val="00EB71CA"/>
    <w:rsid w:val="00EB7C95"/>
    <w:rsid w:val="00EC01FB"/>
    <w:rsid w:val="00EC0E82"/>
    <w:rsid w:val="00EC2A9D"/>
    <w:rsid w:val="00EC2E65"/>
    <w:rsid w:val="00EC3D4F"/>
    <w:rsid w:val="00EC3DB6"/>
    <w:rsid w:val="00EC499F"/>
    <w:rsid w:val="00EC51E7"/>
    <w:rsid w:val="00EC53AD"/>
    <w:rsid w:val="00EC6356"/>
    <w:rsid w:val="00EC6550"/>
    <w:rsid w:val="00ED05C7"/>
    <w:rsid w:val="00ED07A3"/>
    <w:rsid w:val="00ED0B64"/>
    <w:rsid w:val="00ED25F6"/>
    <w:rsid w:val="00ED28B0"/>
    <w:rsid w:val="00ED2B75"/>
    <w:rsid w:val="00ED2C97"/>
    <w:rsid w:val="00ED2D58"/>
    <w:rsid w:val="00ED2EB6"/>
    <w:rsid w:val="00ED3024"/>
    <w:rsid w:val="00ED3033"/>
    <w:rsid w:val="00ED3DE9"/>
    <w:rsid w:val="00ED53A9"/>
    <w:rsid w:val="00ED571C"/>
    <w:rsid w:val="00ED57E3"/>
    <w:rsid w:val="00ED64D2"/>
    <w:rsid w:val="00EE181B"/>
    <w:rsid w:val="00EE18BA"/>
    <w:rsid w:val="00EE1E9A"/>
    <w:rsid w:val="00EE62E8"/>
    <w:rsid w:val="00EE6C56"/>
    <w:rsid w:val="00EE6E5F"/>
    <w:rsid w:val="00EE7569"/>
    <w:rsid w:val="00EE766B"/>
    <w:rsid w:val="00EF038B"/>
    <w:rsid w:val="00EF09A1"/>
    <w:rsid w:val="00EF115A"/>
    <w:rsid w:val="00EF137D"/>
    <w:rsid w:val="00EF195C"/>
    <w:rsid w:val="00EF2985"/>
    <w:rsid w:val="00EF3309"/>
    <w:rsid w:val="00EF3326"/>
    <w:rsid w:val="00EF3CEB"/>
    <w:rsid w:val="00EF3D58"/>
    <w:rsid w:val="00EF435A"/>
    <w:rsid w:val="00EF52C1"/>
    <w:rsid w:val="00EF5440"/>
    <w:rsid w:val="00EF54A2"/>
    <w:rsid w:val="00EF5DE6"/>
    <w:rsid w:val="00EF6082"/>
    <w:rsid w:val="00EF60D1"/>
    <w:rsid w:val="00EF75F7"/>
    <w:rsid w:val="00EF7A45"/>
    <w:rsid w:val="00F00177"/>
    <w:rsid w:val="00F00458"/>
    <w:rsid w:val="00F00475"/>
    <w:rsid w:val="00F00594"/>
    <w:rsid w:val="00F00E4C"/>
    <w:rsid w:val="00F01464"/>
    <w:rsid w:val="00F01874"/>
    <w:rsid w:val="00F01BCB"/>
    <w:rsid w:val="00F01EF1"/>
    <w:rsid w:val="00F02067"/>
    <w:rsid w:val="00F027EF"/>
    <w:rsid w:val="00F028EC"/>
    <w:rsid w:val="00F044ED"/>
    <w:rsid w:val="00F04DFF"/>
    <w:rsid w:val="00F06B59"/>
    <w:rsid w:val="00F07394"/>
    <w:rsid w:val="00F076AB"/>
    <w:rsid w:val="00F101A0"/>
    <w:rsid w:val="00F101E6"/>
    <w:rsid w:val="00F11654"/>
    <w:rsid w:val="00F1200C"/>
    <w:rsid w:val="00F12044"/>
    <w:rsid w:val="00F120B9"/>
    <w:rsid w:val="00F12B7D"/>
    <w:rsid w:val="00F135D9"/>
    <w:rsid w:val="00F14026"/>
    <w:rsid w:val="00F144BD"/>
    <w:rsid w:val="00F14886"/>
    <w:rsid w:val="00F14AD6"/>
    <w:rsid w:val="00F15263"/>
    <w:rsid w:val="00F1540F"/>
    <w:rsid w:val="00F1550C"/>
    <w:rsid w:val="00F159B6"/>
    <w:rsid w:val="00F15BF1"/>
    <w:rsid w:val="00F15E31"/>
    <w:rsid w:val="00F16191"/>
    <w:rsid w:val="00F168A1"/>
    <w:rsid w:val="00F169B7"/>
    <w:rsid w:val="00F16A20"/>
    <w:rsid w:val="00F16DD8"/>
    <w:rsid w:val="00F17CA3"/>
    <w:rsid w:val="00F20D34"/>
    <w:rsid w:val="00F20E7E"/>
    <w:rsid w:val="00F20F4B"/>
    <w:rsid w:val="00F21102"/>
    <w:rsid w:val="00F2123F"/>
    <w:rsid w:val="00F219E8"/>
    <w:rsid w:val="00F21FDB"/>
    <w:rsid w:val="00F231D1"/>
    <w:rsid w:val="00F232F7"/>
    <w:rsid w:val="00F23338"/>
    <w:rsid w:val="00F235B3"/>
    <w:rsid w:val="00F2396A"/>
    <w:rsid w:val="00F23EA1"/>
    <w:rsid w:val="00F24B9A"/>
    <w:rsid w:val="00F254D3"/>
    <w:rsid w:val="00F25A70"/>
    <w:rsid w:val="00F26FD3"/>
    <w:rsid w:val="00F27E3F"/>
    <w:rsid w:val="00F3052E"/>
    <w:rsid w:val="00F30887"/>
    <w:rsid w:val="00F30DE8"/>
    <w:rsid w:val="00F30ECA"/>
    <w:rsid w:val="00F30FD5"/>
    <w:rsid w:val="00F31516"/>
    <w:rsid w:val="00F31684"/>
    <w:rsid w:val="00F31F04"/>
    <w:rsid w:val="00F32C4C"/>
    <w:rsid w:val="00F33693"/>
    <w:rsid w:val="00F33A3D"/>
    <w:rsid w:val="00F36A1B"/>
    <w:rsid w:val="00F36FA2"/>
    <w:rsid w:val="00F41367"/>
    <w:rsid w:val="00F41BE3"/>
    <w:rsid w:val="00F41E80"/>
    <w:rsid w:val="00F4349D"/>
    <w:rsid w:val="00F457BC"/>
    <w:rsid w:val="00F45F29"/>
    <w:rsid w:val="00F462DA"/>
    <w:rsid w:val="00F46C7C"/>
    <w:rsid w:val="00F50312"/>
    <w:rsid w:val="00F5078A"/>
    <w:rsid w:val="00F50CA9"/>
    <w:rsid w:val="00F51F6E"/>
    <w:rsid w:val="00F51FCE"/>
    <w:rsid w:val="00F527A5"/>
    <w:rsid w:val="00F52C68"/>
    <w:rsid w:val="00F53816"/>
    <w:rsid w:val="00F55139"/>
    <w:rsid w:val="00F5555E"/>
    <w:rsid w:val="00F55F01"/>
    <w:rsid w:val="00F573E0"/>
    <w:rsid w:val="00F6146E"/>
    <w:rsid w:val="00F6156B"/>
    <w:rsid w:val="00F64092"/>
    <w:rsid w:val="00F6430E"/>
    <w:rsid w:val="00F646DE"/>
    <w:rsid w:val="00F65A7B"/>
    <w:rsid w:val="00F66AB6"/>
    <w:rsid w:val="00F67DF0"/>
    <w:rsid w:val="00F7049D"/>
    <w:rsid w:val="00F7076E"/>
    <w:rsid w:val="00F70B4F"/>
    <w:rsid w:val="00F70D1D"/>
    <w:rsid w:val="00F7139D"/>
    <w:rsid w:val="00F71DB5"/>
    <w:rsid w:val="00F72592"/>
    <w:rsid w:val="00F7473D"/>
    <w:rsid w:val="00F74A8B"/>
    <w:rsid w:val="00F74DBA"/>
    <w:rsid w:val="00F752D9"/>
    <w:rsid w:val="00F76210"/>
    <w:rsid w:val="00F765BE"/>
    <w:rsid w:val="00F775C8"/>
    <w:rsid w:val="00F777B5"/>
    <w:rsid w:val="00F77F7A"/>
    <w:rsid w:val="00F81026"/>
    <w:rsid w:val="00F8178F"/>
    <w:rsid w:val="00F82A02"/>
    <w:rsid w:val="00F82BC2"/>
    <w:rsid w:val="00F82D7F"/>
    <w:rsid w:val="00F835E9"/>
    <w:rsid w:val="00F8386F"/>
    <w:rsid w:val="00F83D1C"/>
    <w:rsid w:val="00F846E9"/>
    <w:rsid w:val="00F84CFB"/>
    <w:rsid w:val="00F84FB9"/>
    <w:rsid w:val="00F8568F"/>
    <w:rsid w:val="00F85ABC"/>
    <w:rsid w:val="00F85E74"/>
    <w:rsid w:val="00F85F10"/>
    <w:rsid w:val="00F86DE3"/>
    <w:rsid w:val="00F86EAC"/>
    <w:rsid w:val="00F87273"/>
    <w:rsid w:val="00F87371"/>
    <w:rsid w:val="00F91406"/>
    <w:rsid w:val="00F919B9"/>
    <w:rsid w:val="00F92E66"/>
    <w:rsid w:val="00F934ED"/>
    <w:rsid w:val="00F93AB0"/>
    <w:rsid w:val="00F93DFA"/>
    <w:rsid w:val="00F940F6"/>
    <w:rsid w:val="00F94E6A"/>
    <w:rsid w:val="00F95858"/>
    <w:rsid w:val="00F96C1B"/>
    <w:rsid w:val="00F978CE"/>
    <w:rsid w:val="00F97937"/>
    <w:rsid w:val="00F97F74"/>
    <w:rsid w:val="00FA0309"/>
    <w:rsid w:val="00FA0520"/>
    <w:rsid w:val="00FA0DC6"/>
    <w:rsid w:val="00FA0E9B"/>
    <w:rsid w:val="00FA35F8"/>
    <w:rsid w:val="00FA49B7"/>
    <w:rsid w:val="00FA585C"/>
    <w:rsid w:val="00FA5E77"/>
    <w:rsid w:val="00FA61FB"/>
    <w:rsid w:val="00FA7BD4"/>
    <w:rsid w:val="00FB035B"/>
    <w:rsid w:val="00FB04D6"/>
    <w:rsid w:val="00FB0BF6"/>
    <w:rsid w:val="00FB0CAA"/>
    <w:rsid w:val="00FB0E8F"/>
    <w:rsid w:val="00FB103B"/>
    <w:rsid w:val="00FB172E"/>
    <w:rsid w:val="00FB22BE"/>
    <w:rsid w:val="00FB2735"/>
    <w:rsid w:val="00FB299D"/>
    <w:rsid w:val="00FB2C84"/>
    <w:rsid w:val="00FB2DEF"/>
    <w:rsid w:val="00FB3713"/>
    <w:rsid w:val="00FB3A74"/>
    <w:rsid w:val="00FB489E"/>
    <w:rsid w:val="00FB52CA"/>
    <w:rsid w:val="00FB6A4C"/>
    <w:rsid w:val="00FB6F6F"/>
    <w:rsid w:val="00FC0161"/>
    <w:rsid w:val="00FC03BA"/>
    <w:rsid w:val="00FC0BAF"/>
    <w:rsid w:val="00FC1896"/>
    <w:rsid w:val="00FC32F0"/>
    <w:rsid w:val="00FC450B"/>
    <w:rsid w:val="00FC4F7F"/>
    <w:rsid w:val="00FC6416"/>
    <w:rsid w:val="00FC707E"/>
    <w:rsid w:val="00FC749D"/>
    <w:rsid w:val="00FD03CE"/>
    <w:rsid w:val="00FD15ED"/>
    <w:rsid w:val="00FD2540"/>
    <w:rsid w:val="00FD26F9"/>
    <w:rsid w:val="00FD28B3"/>
    <w:rsid w:val="00FD4097"/>
    <w:rsid w:val="00FD4163"/>
    <w:rsid w:val="00FD45DE"/>
    <w:rsid w:val="00FD4604"/>
    <w:rsid w:val="00FD49AA"/>
    <w:rsid w:val="00FD736D"/>
    <w:rsid w:val="00FE0462"/>
    <w:rsid w:val="00FE12C0"/>
    <w:rsid w:val="00FE1433"/>
    <w:rsid w:val="00FE18CA"/>
    <w:rsid w:val="00FE2514"/>
    <w:rsid w:val="00FE259B"/>
    <w:rsid w:val="00FE2C91"/>
    <w:rsid w:val="00FE2EFF"/>
    <w:rsid w:val="00FE34C1"/>
    <w:rsid w:val="00FE4BB1"/>
    <w:rsid w:val="00FE4DE5"/>
    <w:rsid w:val="00FE566B"/>
    <w:rsid w:val="00FE588E"/>
    <w:rsid w:val="00FE59E2"/>
    <w:rsid w:val="00FE7178"/>
    <w:rsid w:val="00FE75AE"/>
    <w:rsid w:val="00FE7952"/>
    <w:rsid w:val="00FE7BDA"/>
    <w:rsid w:val="00FF083A"/>
    <w:rsid w:val="00FF1000"/>
    <w:rsid w:val="00FF16AD"/>
    <w:rsid w:val="00FF1AAD"/>
    <w:rsid w:val="00FF1E80"/>
    <w:rsid w:val="00FF4083"/>
    <w:rsid w:val="00FF46DC"/>
    <w:rsid w:val="00FF46FA"/>
    <w:rsid w:val="00FF4AEF"/>
    <w:rsid w:val="00FF4D30"/>
    <w:rsid w:val="00FF4D80"/>
    <w:rsid w:val="00FF4F5A"/>
    <w:rsid w:val="00FF5F21"/>
    <w:rsid w:val="00FF6275"/>
    <w:rsid w:val="00FF7EC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6CE7DD1A-EB3C-49F8-B13E-DFB0F27811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Arial" w:eastAsiaTheme="minorHAnsi" w:hAnsi="Arial" w:cs="Arial"/>
        <w:sz w:val="22"/>
        <w:szCs w:val="22"/>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D479F"/>
  </w:style>
  <w:style w:type="paragraph" w:styleId="Heading1">
    <w:name w:val="heading 1"/>
    <w:basedOn w:val="Normal"/>
    <w:next w:val="Normal"/>
    <w:link w:val="Heading1Char"/>
    <w:qFormat/>
    <w:rsid w:val="002D24BB"/>
    <w:pPr>
      <w:keepNext/>
      <w:jc w:val="center"/>
      <w:outlineLvl w:val="0"/>
    </w:pPr>
    <w:rPr>
      <w:rFonts w:ascii="Times New Roman" w:eastAsia="Times New Roman" w:hAnsi="Times New Roman" w:cs="Times New Roman"/>
      <w:b/>
      <w:sz w:val="20"/>
      <w:szCs w:val="20"/>
    </w:rPr>
  </w:style>
  <w:style w:type="paragraph" w:styleId="Heading2">
    <w:name w:val="heading 2"/>
    <w:basedOn w:val="Normal"/>
    <w:next w:val="Normal"/>
    <w:link w:val="Heading2Char"/>
    <w:qFormat/>
    <w:rsid w:val="002D24BB"/>
    <w:pPr>
      <w:keepNext/>
      <w:spacing w:line="360" w:lineRule="auto"/>
      <w:outlineLvl w:val="1"/>
    </w:pPr>
    <w:rPr>
      <w:rFonts w:ascii="Times New Roman" w:eastAsia="Times New Roman" w:hAnsi="Times New Roman" w:cs="Times New Roman"/>
      <w:sz w:val="3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C227F7"/>
    <w:pPr>
      <w:tabs>
        <w:tab w:val="center" w:pos="4680"/>
        <w:tab w:val="right" w:pos="9360"/>
      </w:tabs>
    </w:pPr>
  </w:style>
  <w:style w:type="character" w:customStyle="1" w:styleId="HeaderChar">
    <w:name w:val="Header Char"/>
    <w:basedOn w:val="DefaultParagraphFont"/>
    <w:link w:val="Header"/>
    <w:uiPriority w:val="99"/>
    <w:semiHidden/>
    <w:rsid w:val="00C227F7"/>
  </w:style>
  <w:style w:type="paragraph" w:styleId="Footer">
    <w:name w:val="footer"/>
    <w:basedOn w:val="Normal"/>
    <w:link w:val="FooterChar"/>
    <w:uiPriority w:val="99"/>
    <w:unhideWhenUsed/>
    <w:rsid w:val="00C227F7"/>
    <w:pPr>
      <w:tabs>
        <w:tab w:val="center" w:pos="4680"/>
        <w:tab w:val="right" w:pos="9360"/>
      </w:tabs>
    </w:pPr>
  </w:style>
  <w:style w:type="character" w:customStyle="1" w:styleId="FooterChar">
    <w:name w:val="Footer Char"/>
    <w:basedOn w:val="DefaultParagraphFont"/>
    <w:link w:val="Footer"/>
    <w:uiPriority w:val="99"/>
    <w:rsid w:val="00C227F7"/>
  </w:style>
  <w:style w:type="paragraph" w:customStyle="1" w:styleId="Default">
    <w:name w:val="Default"/>
    <w:rsid w:val="00C227F7"/>
    <w:pPr>
      <w:autoSpaceDE w:val="0"/>
      <w:autoSpaceDN w:val="0"/>
      <w:adjustRightInd w:val="0"/>
    </w:pPr>
    <w:rPr>
      <w:rFonts w:ascii="BECHPH+Verdana" w:hAnsi="BECHPH+Verdana" w:cs="BECHPH+Verdana"/>
      <w:color w:val="000000"/>
      <w:sz w:val="24"/>
      <w:szCs w:val="24"/>
    </w:rPr>
  </w:style>
  <w:style w:type="paragraph" w:customStyle="1" w:styleId="CM8">
    <w:name w:val="CM8"/>
    <w:basedOn w:val="Default"/>
    <w:next w:val="Default"/>
    <w:uiPriority w:val="99"/>
    <w:rsid w:val="00C227F7"/>
    <w:rPr>
      <w:rFonts w:cs="Arial"/>
      <w:color w:val="auto"/>
    </w:rPr>
  </w:style>
  <w:style w:type="paragraph" w:styleId="ListParagraph">
    <w:name w:val="List Paragraph"/>
    <w:basedOn w:val="Normal"/>
    <w:uiPriority w:val="34"/>
    <w:qFormat/>
    <w:rsid w:val="00C227F7"/>
    <w:pPr>
      <w:ind w:left="720"/>
      <w:contextualSpacing/>
    </w:pPr>
    <w:rPr>
      <w:rFonts w:ascii="Times New Roman" w:eastAsia="Times New Roman" w:hAnsi="Times New Roman" w:cs="Times New Roman"/>
      <w:sz w:val="24"/>
      <w:szCs w:val="24"/>
    </w:rPr>
  </w:style>
  <w:style w:type="character" w:customStyle="1" w:styleId="Heading1Char">
    <w:name w:val="Heading 1 Char"/>
    <w:basedOn w:val="DefaultParagraphFont"/>
    <w:link w:val="Heading1"/>
    <w:rsid w:val="002D24BB"/>
    <w:rPr>
      <w:rFonts w:ascii="Times New Roman" w:eastAsia="Times New Roman" w:hAnsi="Times New Roman" w:cs="Times New Roman"/>
      <w:b/>
      <w:sz w:val="20"/>
      <w:szCs w:val="20"/>
    </w:rPr>
  </w:style>
  <w:style w:type="character" w:customStyle="1" w:styleId="Heading2Char">
    <w:name w:val="Heading 2 Char"/>
    <w:basedOn w:val="DefaultParagraphFont"/>
    <w:link w:val="Heading2"/>
    <w:rsid w:val="002D24BB"/>
    <w:rPr>
      <w:rFonts w:ascii="Times New Roman" w:eastAsia="Times New Roman" w:hAnsi="Times New Roman" w:cs="Times New Roman"/>
      <w:sz w:val="30"/>
      <w:szCs w:val="20"/>
    </w:rPr>
  </w:style>
  <w:style w:type="paragraph" w:styleId="Title">
    <w:name w:val="Title"/>
    <w:basedOn w:val="Normal"/>
    <w:link w:val="TitleChar"/>
    <w:qFormat/>
    <w:rsid w:val="002D24BB"/>
    <w:pPr>
      <w:jc w:val="center"/>
    </w:pPr>
    <w:rPr>
      <w:rFonts w:ascii="Times New Roman" w:eastAsia="Times New Roman" w:hAnsi="Times New Roman" w:cs="Times New Roman"/>
      <w:b/>
      <w:sz w:val="30"/>
      <w:szCs w:val="20"/>
    </w:rPr>
  </w:style>
  <w:style w:type="character" w:customStyle="1" w:styleId="TitleChar">
    <w:name w:val="Title Char"/>
    <w:basedOn w:val="DefaultParagraphFont"/>
    <w:link w:val="Title"/>
    <w:rsid w:val="002D24BB"/>
    <w:rPr>
      <w:rFonts w:ascii="Times New Roman" w:eastAsia="Times New Roman" w:hAnsi="Times New Roman" w:cs="Times New Roman"/>
      <w:b/>
      <w:sz w:val="30"/>
      <w:szCs w:val="20"/>
    </w:rPr>
  </w:style>
  <w:style w:type="paragraph" w:styleId="BalloonText">
    <w:name w:val="Balloon Text"/>
    <w:basedOn w:val="Normal"/>
    <w:link w:val="BalloonTextChar"/>
    <w:uiPriority w:val="99"/>
    <w:semiHidden/>
    <w:unhideWhenUsed/>
    <w:rsid w:val="002D24BB"/>
    <w:rPr>
      <w:rFonts w:ascii="Tahoma" w:hAnsi="Tahoma" w:cs="Tahoma"/>
      <w:sz w:val="16"/>
      <w:szCs w:val="16"/>
    </w:rPr>
  </w:style>
  <w:style w:type="character" w:customStyle="1" w:styleId="BalloonTextChar">
    <w:name w:val="Balloon Text Char"/>
    <w:basedOn w:val="DefaultParagraphFont"/>
    <w:link w:val="BalloonText"/>
    <w:uiPriority w:val="99"/>
    <w:semiHidden/>
    <w:rsid w:val="002D24BB"/>
    <w:rPr>
      <w:rFonts w:ascii="Tahoma" w:hAnsi="Tahoma" w:cs="Tahoma"/>
      <w:sz w:val="16"/>
      <w:szCs w:val="16"/>
    </w:rPr>
  </w:style>
  <w:style w:type="character" w:styleId="Hyperlink">
    <w:name w:val="Hyperlink"/>
    <w:basedOn w:val="DefaultParagraphFont"/>
    <w:uiPriority w:val="99"/>
    <w:unhideWhenUsed/>
    <w:rsid w:val="00CF27ED"/>
    <w:rPr>
      <w:color w:val="0000FF" w:themeColor="hyperlink"/>
      <w:u w:val="single"/>
    </w:rPr>
  </w:style>
  <w:style w:type="character" w:styleId="FollowedHyperlink">
    <w:name w:val="FollowedHyperlink"/>
    <w:basedOn w:val="DefaultParagraphFont"/>
    <w:uiPriority w:val="99"/>
    <w:semiHidden/>
    <w:unhideWhenUsed/>
    <w:rsid w:val="00CF27ED"/>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jpeg"/><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19" Type="http://schemas.openxmlformats.org/officeDocument/2006/relationships/image" Target="http://www.the2buds.com/pc/dc/DC_0018.jpg"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921FFEA-3F00-4325-A9F1-17198C1816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3</Pages>
  <Words>281</Words>
  <Characters>1603</Characters>
  <Application>Microsoft Office Word</Application>
  <DocSecurity>0</DocSecurity>
  <Lines>13</Lines>
  <Paragraphs>3</Paragraphs>
  <ScaleCrop>false</ScaleCrop>
  <HeadingPairs>
    <vt:vector size="2" baseType="variant">
      <vt:variant>
        <vt:lpstr>Title</vt:lpstr>
      </vt:variant>
      <vt:variant>
        <vt:i4>1</vt:i4>
      </vt:variant>
    </vt:vector>
  </HeadingPairs>
  <TitlesOfParts>
    <vt:vector size="1" baseType="lpstr">
      <vt:lpstr/>
    </vt:vector>
  </TitlesOfParts>
  <Company>RISD</Company>
  <LinksUpToDate>false</LinksUpToDate>
  <CharactersWithSpaces>188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campbel</dc:creator>
  <cp:keywords/>
  <dc:description/>
  <cp:lastModifiedBy>Korotkow, Sara</cp:lastModifiedBy>
  <cp:revision>4</cp:revision>
  <dcterms:created xsi:type="dcterms:W3CDTF">2017-02-03T17:38:00Z</dcterms:created>
  <dcterms:modified xsi:type="dcterms:W3CDTF">2018-04-30T16: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